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4.25pt" o:ole="">
            <v:imagedata r:id="rId9" o:title=""/>
          </v:shape>
          <o:OLEObject Type="Embed" ProgID="Equation.DSMT4" ShapeID="_x0000_i1025" DrawAspect="Content" ObjectID="_1558983421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6" type="#_x0000_t75" style="width:15.9pt;height:14.25pt" o:ole="">
            <v:imagedata r:id="rId11" o:title=""/>
          </v:shape>
          <o:OLEObject Type="Embed" ProgID="Equation.DSMT4" ShapeID="_x0000_i1026" DrawAspect="Content" ObjectID="_1558983422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27" type="#_x0000_t75" style="width:13.4pt;height:10.9pt" o:ole="">
            <v:imagedata r:id="rId13" o:title=""/>
          </v:shape>
          <o:OLEObject Type="Embed" ProgID="Equation.DSMT4" ShapeID="_x0000_i1027" DrawAspect="Content" ObjectID="_1558983423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</w:t>
      </w:r>
      <w:r w:rsidR="007418FB" w:rsidRPr="00BA23F4">
        <w:rPr>
          <w:rFonts w:ascii="Times New Roman" w:hAnsi="Times New Roman" w:cs="Times New Roman"/>
          <w:i/>
          <w:sz w:val="20"/>
          <w:szCs w:val="20"/>
        </w:rPr>
        <w:t>e</w:t>
      </w:r>
      <w:r w:rsidR="007418FB">
        <w:rPr>
          <w:rFonts w:ascii="Times New Roman" w:hAnsi="Times New Roman" w:cs="Times New Roman"/>
          <w:sz w:val="20"/>
          <w:szCs w:val="20"/>
        </w:rPr>
        <w:t xml:space="preserve">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28" type="#_x0000_t75" style="width:48.55pt;height:50.25pt" o:ole="">
            <v:imagedata r:id="rId15" o:title=""/>
          </v:shape>
          <o:OLEObject Type="Embed" ProgID="Equation.DSMT4" ShapeID="_x0000_i1028" DrawAspect="Content" ObjectID="_1558983424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 w:rsidRPr="0033310C">
        <w:rPr>
          <w:rFonts w:ascii="Times New Roman" w:hAnsi="Times New Roman" w:cs="Times New Roman"/>
          <w:i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29" type="#_x0000_t75" style="width:146.5pt;height:25.95pt" o:ole="">
            <v:imagedata r:id="rId17" o:title=""/>
          </v:shape>
          <o:OLEObject Type="Embed" ProgID="Equation.DSMT4" ShapeID="_x0000_i1029" DrawAspect="Content" ObjectID="_1558983425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30" type="#_x0000_t75" style="width:10.9pt;height:10.9pt" o:ole="">
            <v:imagedata r:id="rId19" o:title=""/>
          </v:shape>
          <o:OLEObject Type="Embed" ProgID="Equation.DSMT4" ShapeID="_x0000_i1030" DrawAspect="Content" ObjectID="_1558983426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31" type="#_x0000_t75" style="width:42.7pt;height:14.25pt" o:ole="">
            <v:imagedata r:id="rId21" o:title=""/>
          </v:shape>
          <o:OLEObject Type="Embed" ProgID="Equation.DSMT4" ShapeID="_x0000_i1031" DrawAspect="Content" ObjectID="_1558983427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032" type="#_x0000_t75" style="width:133.95pt;height:23.45pt" o:ole="">
            <v:imagedata r:id="rId23" o:title=""/>
          </v:shape>
          <o:OLEObject Type="Embed" ProgID="Equation.DSMT4" ShapeID="_x0000_i1032" DrawAspect="Content" ObjectID="_1558983428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033" type="#_x0000_t75" style="width:26.8pt;height:10.05pt" o:ole="">
            <v:imagedata r:id="rId26" o:title=""/>
          </v:shape>
          <o:OLEObject Type="Embed" ProgID="Equation.DSMT4" ShapeID="_x0000_i1033" DrawAspect="Content" ObjectID="_1558983429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034" type="#_x0000_t75" style="width:21.75pt;height:13.4pt" o:ole="">
            <v:imagedata r:id="rId28" o:title=""/>
          </v:shape>
          <o:OLEObject Type="Embed" ProgID="Equation.DSMT4" ShapeID="_x0000_i1034" DrawAspect="Content" ObjectID="_1558983430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1162B589" w:rsidR="00251D8F" w:rsidRDefault="00C2384B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680" w:dyaOrig="740" w14:anchorId="2C573FEA">
          <v:shape id="_x0000_i1035" type="#_x0000_t75" style="width:184.2pt;height:36.85pt" o:ole="">
            <v:imagedata r:id="rId30" o:title=""/>
          </v:shape>
          <o:OLEObject Type="Embed" ProgID="Equation.DSMT4" ShapeID="_x0000_i1035" DrawAspect="Content" ObjectID="_1558983431" r:id="rId31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145BE">
        <w:rPr>
          <w:rFonts w:ascii="Times New Roman" w:hAnsi="Times New Roman" w:cs="Times New Roman"/>
          <w:sz w:val="20"/>
          <w:szCs w:val="20"/>
        </w:rPr>
        <w:t xml:space="preserve">  (4)</w:t>
      </w:r>
    </w:p>
    <w:p w14:paraId="4938B865" w14:textId="2D7B7A99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EE2F86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EE2F86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EE2F86">
        <w:rPr>
          <w:rFonts w:ascii="Times New Roman" w:hAnsi="Times New Roman" w:cs="Times New Roman"/>
          <w:sz w:val="20"/>
          <w:szCs w:val="20"/>
        </w:rPr>
        <w:t xml:space="preserve"> </w:t>
      </w:r>
      <w:r w:rsidR="00DA4531">
        <w:rPr>
          <w:rFonts w:ascii="Times New Roman" w:hAnsi="Times New Roman" w:cs="Times New Roman"/>
          <w:sz w:val="20"/>
          <w:szCs w:val="20"/>
        </w:rPr>
        <w:t xml:space="preserve">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036" type="#_x0000_t75" style="width:51.05pt;height:15.9pt" o:ole="">
            <v:imagedata r:id="rId32" o:title=""/>
          </v:shape>
          <o:OLEObject Type="Embed" ProgID="Equation.DSMT4" ShapeID="_x0000_i1036" DrawAspect="Content" ObjectID="_1558983432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037" type="#_x0000_t75" style="width:24.3pt;height:14.25pt" o:ole="">
            <v:imagedata r:id="rId34" o:title=""/>
          </v:shape>
          <o:OLEObject Type="Embed" ProgID="Equation.DSMT4" ShapeID="_x0000_i1037" DrawAspect="Content" ObjectID="_1558983433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038" type="#_x0000_t75" style="width:51.9pt;height:15.9pt" o:ole="">
            <v:imagedata r:id="rId36" o:title=""/>
          </v:shape>
          <o:OLEObject Type="Embed" ProgID="Equation.DSMT4" ShapeID="_x0000_i1038" DrawAspect="Content" ObjectID="_1558983434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039" type="#_x0000_t75" style="width:21.75pt;height:14.25pt" o:ole="">
            <v:imagedata r:id="rId38" o:title=""/>
          </v:shape>
          <o:OLEObject Type="Embed" ProgID="Equation.DSMT4" ShapeID="_x0000_i1039" DrawAspect="Content" ObjectID="_1558983435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040" type="#_x0000_t75" style="width:31pt;height:15.9pt" o:ole="">
            <v:imagedata r:id="rId40" o:title=""/>
          </v:shape>
          <o:OLEObject Type="Embed" ProgID="Equation.DSMT4" ShapeID="_x0000_i1040" DrawAspect="Content" ObjectID="_1558983436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</w:t>
      </w:r>
      <w:r w:rsidR="00D54907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54907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54907">
        <w:rPr>
          <w:rFonts w:ascii="Times New Roman" w:hAnsi="Times New Roman" w:cs="Times New Roman"/>
          <w:sz w:val="20"/>
          <w:szCs w:val="20"/>
        </w:rPr>
        <w:t xml:space="preserve"> </w:t>
      </w:r>
      <w:r w:rsidR="0028767C">
        <w:rPr>
          <w:rFonts w:ascii="Times New Roman" w:hAnsi="Times New Roman" w:cs="Times New Roman"/>
          <w:sz w:val="20"/>
          <w:szCs w:val="20"/>
        </w:rPr>
        <w:t>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041" type="#_x0000_t75" style="width:63.65pt;height:15.9pt" o:ole="">
            <v:imagedata r:id="rId42" o:title=""/>
          </v:shape>
          <o:OLEObject Type="Embed" ProgID="Equation.DSMT4" ShapeID="_x0000_i1041" DrawAspect="Content" ObjectID="_1558983437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4431C6D6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ation and, thus, </w:t>
      </w:r>
      <w:r w:rsidR="00E9573E">
        <w:rPr>
          <w:rFonts w:ascii="Times New Roman" w:hAnsi="Times New Roman" w:cs="Times New Roman"/>
          <w:sz w:val="20"/>
          <w:szCs w:val="20"/>
        </w:rPr>
        <w:t>use Lie algebra</w: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560" w:dyaOrig="320" w14:anchorId="1308770A">
          <v:shape id="_x0000_i1042" type="#_x0000_t75" style="width:27.65pt;height:15.9pt" o:ole="">
            <v:imagedata r:id="rId44" o:title=""/>
          </v:shape>
          <o:OLEObject Type="Embed" ProgID="Equation.DSMT4" ShapeID="_x0000_i1042" DrawAspect="Content" ObjectID="_1558983438" r:id="rId45"/>
        </w:object>
      </w:r>
      <w:r w:rsidR="00E9573E">
        <w:rPr>
          <w:rFonts w:ascii="Times New Roman" w:hAnsi="Times New Roman" w:cs="Times New Roman"/>
          <w:sz w:val="20"/>
          <w:szCs w:val="20"/>
        </w:rPr>
        <w:t xml:space="preserve"> corresponding to the tangent space of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639" w:dyaOrig="320" w14:anchorId="240C5C8E">
          <v:shape id="_x0000_i1043" type="#_x0000_t75" style="width:31.8pt;height:15.9pt" o:ole="">
            <v:imagedata r:id="rId46" o:title=""/>
          </v:shape>
          <o:OLEObject Type="Embed" ProgID="Equation.DSMT4" ShapeID="_x0000_i1043" DrawAspect="Content" ObjectID="_1558983439" r:id="rId47"/>
        </w:objec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E9573E">
        <w:rPr>
          <w:rFonts w:ascii="Times New Roman" w:hAnsi="Times New Roman" w:cs="Times New Roman"/>
          <w:sz w:val="20"/>
          <w:szCs w:val="20"/>
        </w:rPr>
        <w:t>at the identity.</w:t>
      </w:r>
      <w:r w:rsidR="004D23C2">
        <w:rPr>
          <w:rFonts w:ascii="Times New Roman" w:hAnsi="Times New Roman" w:cs="Times New Roman"/>
          <w:sz w:val="20"/>
          <w:szCs w:val="20"/>
        </w:rPr>
        <w:t xml:space="preserve"> The rotation matrix and translation vector of </w:t>
      </w:r>
      <w:r w:rsidR="004D23C2" w:rsidRPr="004D23C2">
        <w:rPr>
          <w:rFonts w:ascii="Times New Roman" w:hAnsi="Times New Roman" w:cs="Times New Roman"/>
          <w:i/>
          <w:sz w:val="20"/>
          <w:szCs w:val="20"/>
        </w:rPr>
        <w:t>T</w:t>
      </w:r>
      <w:r w:rsidR="004D23C2">
        <w:rPr>
          <w:rFonts w:ascii="Times New Roman" w:hAnsi="Times New Roman" w:cs="Times New Roman"/>
          <w:sz w:val="20"/>
          <w:szCs w:val="20"/>
        </w:rPr>
        <w:t xml:space="preserve"> can be calculated from</w:t>
      </w:r>
      <w:r w:rsidR="001E20C4">
        <w:rPr>
          <w:rFonts w:ascii="Times New Roman" w:hAnsi="Times New Roman" w:cs="Times New Roman"/>
          <w:sz w:val="20"/>
          <w:szCs w:val="20"/>
        </w:rPr>
        <w:t xml:space="preserve"> </w:t>
      </w:r>
      <w:r w:rsidR="001E20C4" w:rsidRPr="00737E70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44A5D11D">
          <v:shape id="_x0000_i1044" type="#_x0000_t75" style="width:10.05pt;height:15.9pt" o:ole="">
            <v:imagedata r:id="rId48" o:title=""/>
          </v:shape>
          <o:OLEObject Type="Embed" ProgID="Equation.DSMT4" ShapeID="_x0000_i1044" DrawAspect="Content" ObjectID="_1558983440" r:id="rId49"/>
        </w:object>
      </w:r>
      <w:r w:rsidR="004D23C2">
        <w:rPr>
          <w:rFonts w:ascii="Times New Roman" w:hAnsi="Times New Roman" w:cs="Times New Roman"/>
          <w:sz w:val="20"/>
          <w:szCs w:val="20"/>
        </w:rPr>
        <w:t xml:space="preserve"> with the exponential map [*]:</w:t>
      </w:r>
    </w:p>
    <w:p w14:paraId="3E84AE1C" w14:textId="01BB4178" w:rsidR="00251D8F" w:rsidRDefault="00476702" w:rsidP="0055432A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76702">
        <w:rPr>
          <w:rFonts w:ascii="Times New Roman" w:hAnsi="Times New Roman" w:cs="Times New Roman"/>
          <w:position w:val="-10"/>
          <w:sz w:val="20"/>
          <w:szCs w:val="20"/>
        </w:rPr>
        <w:object w:dxaOrig="1420" w:dyaOrig="380" w14:anchorId="2059E983">
          <v:shape id="_x0000_i1045" type="#_x0000_t75" style="width:71.15pt;height:19.25pt" o:ole="">
            <v:imagedata r:id="rId50" o:title=""/>
          </v:shape>
          <o:OLEObject Type="Embed" ProgID="Equation.DSMT4" ShapeID="_x0000_i1045" DrawAspect="Content" ObjectID="_1558983441" r:id="rId51"/>
        </w:object>
      </w:r>
      <w:r w:rsidR="0052777A">
        <w:rPr>
          <w:rFonts w:ascii="Times New Roman" w:hAnsi="Times New Roman" w:cs="Times New Roman"/>
          <w:sz w:val="20"/>
          <w:szCs w:val="20"/>
        </w:rPr>
        <w:t xml:space="preserve">              (6)</w:t>
      </w:r>
    </w:p>
    <w:p w14:paraId="07CB3C0A" w14:textId="07A14D17" w:rsidR="0055432A" w:rsidRDefault="00500809" w:rsidP="0055432A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ere</w:t>
      </w:r>
      <w:r w:rsidR="0055432A">
        <w:rPr>
          <w:rFonts w:ascii="Times New Roman" w:hAnsi="Times New Roman" w:cs="Times New Roman"/>
          <w:sz w:val="20"/>
          <w:szCs w:val="20"/>
        </w:rPr>
        <w:t xml:space="preserve"> </w:t>
      </w:r>
      <w:r w:rsidR="0055432A" w:rsidRPr="0055432A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1BE052E1">
          <v:shape id="_x0000_i1046" type="#_x0000_t75" style="width:10.05pt;height:15.9pt" o:ole="">
            <v:imagedata r:id="rId52" o:title=""/>
          </v:shape>
          <o:OLEObject Type="Embed" ProgID="Equation.DSMT4" ShapeID="_x0000_i1046" DrawAspect="Content" ObjectID="_1558983442" r:id="rId53"/>
        </w:object>
      </w:r>
      <w:r w:rsidR="0055432A" w:rsidRPr="0055432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 the twist coo</w:t>
      </w:r>
      <w:r w:rsidR="0055432A">
        <w:rPr>
          <w:rFonts w:ascii="Times New Roman" w:hAnsi="Times New Roman" w:cs="Times New Roman"/>
          <w:sz w:val="20"/>
          <w:szCs w:val="20"/>
        </w:rPr>
        <w:t>rdinates</w:t>
      </w:r>
      <w:r>
        <w:rPr>
          <w:rFonts w:ascii="Times New Roman" w:hAnsi="Times New Roman" w:cs="Times New Roman"/>
          <w:sz w:val="20"/>
          <w:szCs w:val="20"/>
        </w:rPr>
        <w:t xml:space="preserve">, and </w:t>
      </w:r>
      <w:r w:rsidR="00CA3FD3" w:rsidRPr="00CA3FD3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8CD9A7F">
          <v:shape id="_x0000_i1047" type="#_x0000_t75" style="width:20.1pt;height:15.9pt" o:ole="">
            <v:imagedata r:id="rId54" o:title=""/>
          </v:shape>
          <o:OLEObject Type="Embed" ProgID="Equation.DSMT4" ShapeID="_x0000_i1047" DrawAspect="Content" ObjectID="_1558983443" r:id="rId55"/>
        </w:object>
      </w:r>
    </w:p>
    <w:p w14:paraId="09EC2CA0" w14:textId="78DFB275" w:rsidR="00267623" w:rsidRDefault="00CA3FD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CA3FD3">
        <w:rPr>
          <w:rFonts w:ascii="Times New Roman" w:hAnsi="Times New Roman" w:cs="Times New Roman"/>
          <w:position w:val="-10"/>
          <w:sz w:val="20"/>
          <w:szCs w:val="20"/>
        </w:rPr>
        <w:object w:dxaOrig="1200" w:dyaOrig="360" w14:anchorId="5A0B17BC">
          <v:shape id="_x0000_i1048" type="#_x0000_t75" style="width:60.3pt;height:18.4pt" o:ole="">
            <v:imagedata r:id="rId56" o:title=""/>
          </v:shape>
          <o:OLEObject Type="Embed" ProgID="Equation.DSMT4" ShapeID="_x0000_i1048" DrawAspect="Content" ObjectID="_1558983444" r:id="rId57"/>
        </w:object>
      </w:r>
      <w:r>
        <w:rPr>
          <w:rFonts w:ascii="Times New Roman" w:hAnsi="Times New Roman" w:cs="Times New Roman"/>
          <w:sz w:val="20"/>
          <w:szCs w:val="20"/>
        </w:rPr>
        <w:t xml:space="preserve">,where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6B2AF3CB">
          <v:shape id="_x0000_i1049" type="#_x0000_t75" style="width:11.7pt;height:10.9pt" o:ole="">
            <v:imagedata r:id="rId58" o:title=""/>
          </v:shape>
          <o:OLEObject Type="Embed" ProgID="Equation.DSMT4" ShapeID="_x0000_i1049" DrawAspect="Content" ObjectID="_1558983445" r:id="rId59"/>
        </w:objec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180" w:dyaOrig="220" w14:anchorId="5C4063EA">
          <v:shape id="_x0000_i1050" type="#_x0000_t75" style="width:9.2pt;height:10.9pt" o:ole="">
            <v:imagedata r:id="rId60" o:title=""/>
          </v:shape>
          <o:OLEObject Type="Embed" ProgID="Equation.DSMT4" ShapeID="_x0000_i1050" DrawAspect="Content" ObjectID="_1558983446" r:id="rId61"/>
        </w:object>
      </w:r>
      <w:r>
        <w:rPr>
          <w:rFonts w:ascii="Times New Roman" w:hAnsi="Times New Roman" w:cs="Times New Roman"/>
          <w:sz w:val="20"/>
          <w:szCs w:val="20"/>
        </w:rPr>
        <w:t xml:space="preserve">is called the angular velocity and linear velocity respectively. </w:t>
      </w: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776722C9">
            <wp:extent cx="2958681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681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2FE29386" w:rsidR="00251D8F" w:rsidRDefault="0026762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0C748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57226539" w:rsidR="00251D8F" w:rsidRDefault="007B491A" w:rsidP="00C35A66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The proposed method computes an initial guess of the relative camera motion an</w:t>
      </w:r>
      <w:r w:rsidR="00992951">
        <w:rPr>
          <w:rFonts w:ascii="Times New Roman" w:hAnsi="Times New Roman" w:cs="Times New Roman"/>
          <w:sz w:val="20"/>
          <w:szCs w:val="20"/>
        </w:rPr>
        <w:t>d the feature corres</w:t>
      </w:r>
      <w:r w:rsidR="00960599">
        <w:rPr>
          <w:rFonts w:ascii="Times New Roman" w:hAnsi="Times New Roman" w:cs="Times New Roman"/>
          <w:sz w:val="20"/>
          <w:szCs w:val="20"/>
        </w:rPr>
        <w:t xml:space="preserve">pondences using direct methods. </w:t>
      </w:r>
      <w:r w:rsidR="009019B2">
        <w:rPr>
          <w:rFonts w:ascii="Times New Roman" w:hAnsi="Times New Roman" w:cs="Times New Roman"/>
          <w:sz w:val="20"/>
          <w:szCs w:val="20"/>
        </w:rPr>
        <w:t xml:space="preserve">As we can see in Figure 3, </w:t>
      </w:r>
      <w:r w:rsidR="00C438E8">
        <w:rPr>
          <w:rFonts w:ascii="Times New Roman" w:hAnsi="Times New Roman" w:cs="Times New Roman"/>
          <w:sz w:val="20"/>
          <w:szCs w:val="20"/>
        </w:rPr>
        <w:t>we assume that the photo-consistency assumption holds equally for all n pixels</w:t>
      </w:r>
      <w:r w:rsidR="000E32B6">
        <w:rPr>
          <w:rFonts w:ascii="Times New Roman" w:hAnsi="Times New Roman" w:cs="Times New Roman"/>
          <w:sz w:val="20"/>
          <w:szCs w:val="20"/>
        </w:rPr>
        <w:t xml:space="preserve"> (pixels with high gradient)</w:t>
      </w:r>
      <w:r w:rsidR="00C438E8">
        <w:rPr>
          <w:rFonts w:ascii="Times New Roman" w:hAnsi="Times New Roman" w:cs="Times New Roman"/>
          <w:sz w:val="20"/>
          <w:szCs w:val="20"/>
        </w:rPr>
        <w:t xml:space="preserve"> </w:t>
      </w:r>
      <w:r w:rsidR="00C438E8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C438E8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438E8">
        <w:rPr>
          <w:rFonts w:ascii="Times New Roman" w:hAnsi="Times New Roman" w:cs="Times New Roman"/>
          <w:sz w:val="20"/>
          <w:szCs w:val="20"/>
        </w:rPr>
        <w:t xml:space="preserve"> with </w:t>
      </w:r>
      <w:r w:rsidR="00C438E8" w:rsidRPr="00C438E8">
        <w:rPr>
          <w:rFonts w:ascii="Times New Roman" w:hAnsi="Times New Roman" w:cs="Times New Roman"/>
          <w:position w:val="-10"/>
          <w:sz w:val="20"/>
          <w:szCs w:val="20"/>
        </w:rPr>
        <w:object w:dxaOrig="920" w:dyaOrig="320" w14:anchorId="673927E5">
          <v:shape id="_x0000_i1051" type="#_x0000_t75" style="width:46.05pt;height:15.9pt" o:ole="">
            <v:imagedata r:id="rId63" o:title=""/>
          </v:shape>
          <o:OLEObject Type="Embed" ProgID="Equation.DSMT4" ShapeID="_x0000_i1051" DrawAspect="Content" ObjectID="_1558983447" r:id="rId64"/>
        </w:object>
      </w:r>
      <w:r w:rsidR="002B1432">
        <w:rPr>
          <w:rFonts w:ascii="Times New Roman" w:hAnsi="Times New Roman" w:cs="Times New Roman"/>
          <w:sz w:val="20"/>
          <w:szCs w:val="20"/>
        </w:rPr>
        <w:t xml:space="preserve"> in the image.</w:t>
      </w:r>
      <w:r w:rsidR="007676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67682">
        <w:rPr>
          <w:rFonts w:ascii="Times New Roman" w:hAnsi="Times New Roman" w:cs="Times New Roman"/>
          <w:sz w:val="20"/>
          <w:szCs w:val="20"/>
        </w:rPr>
        <w:t xml:space="preserve">The world point </w:t>
      </w:r>
      <w:r w:rsidR="00767682" w:rsidRPr="000902FC">
        <w:rPr>
          <w:rFonts w:ascii="Times New Roman" w:hAnsi="Times New Roman" w:cs="Times New Roman"/>
          <w:i/>
          <w:sz w:val="20"/>
          <w:szCs w:val="20"/>
        </w:rPr>
        <w:t>P</w:t>
      </w:r>
      <w:r w:rsidR="00767682" w:rsidRPr="000902FC">
        <w:rPr>
          <w:rFonts w:ascii="Times New Roman" w:hAnsi="Times New Roman" w:cs="Times New Roman"/>
          <w:sz w:val="20"/>
          <w:szCs w:val="20"/>
          <w:vertAlign w:val="subscript"/>
        </w:rPr>
        <w:t xml:space="preserve">i </w:t>
      </w:r>
      <w:r w:rsidR="00767682">
        <w:rPr>
          <w:rFonts w:ascii="Times New Roman" w:hAnsi="Times New Roman" w:cs="Times New Roman"/>
          <w:sz w:val="20"/>
          <w:szCs w:val="20"/>
        </w:rPr>
        <w:t xml:space="preserve">is corresponding to the </w:t>
      </w:r>
      <w:r w:rsidR="000902FC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0902FC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35A66">
        <w:rPr>
          <w:rFonts w:ascii="Times New Roman" w:hAnsi="Times New Roman" w:cs="Times New Roman"/>
          <w:sz w:val="20"/>
          <w:szCs w:val="20"/>
        </w:rPr>
        <w:t xml:space="preserve"> in the image. </w:t>
      </w:r>
      <w:r w:rsidR="00796F4A">
        <w:rPr>
          <w:rFonts w:ascii="Times New Roman" w:hAnsi="Times New Roman" w:cs="Times New Roman"/>
          <w:sz w:val="20"/>
          <w:szCs w:val="20"/>
        </w:rPr>
        <w:t>The intensity residual</w:t>
      </w:r>
      <w:r w:rsidR="00796F4A" w:rsidRPr="00796F4A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3DE7DB68">
          <v:shape id="_x0000_i1052" type="#_x0000_t75" style="width:11.7pt;height:18.4pt" o:ole="">
            <v:imagedata r:id="rId65" o:title=""/>
          </v:shape>
          <o:OLEObject Type="Embed" ProgID="Equation.DSMT4" ShapeID="_x0000_i1052" DrawAspect="Content" ObjectID="_1558983448" r:id="rId66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is defined by the ph</w:t>
      </w:r>
      <w:r w:rsidR="00796F4A">
        <w:rPr>
          <w:rFonts w:ascii="Times New Roman" w:hAnsi="Times New Roman" w:cs="Times New Roman"/>
          <w:sz w:val="20"/>
          <w:szCs w:val="20"/>
        </w:rPr>
        <w:t xml:space="preserve">otometric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difference between pixels </w:t>
      </w:r>
      <w:r w:rsidR="00796F4A">
        <w:rPr>
          <w:rFonts w:ascii="Times New Roman" w:hAnsi="Times New Roman" w:cs="Times New Roman"/>
          <w:sz w:val="20"/>
          <w:szCs w:val="20"/>
        </w:rPr>
        <w:t>observing the same 3D point. It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can be computed by back-projecting a 2D point </w:t>
      </w:r>
      <w:r w:rsidR="00796F4A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796F4A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796F4A">
        <w:rPr>
          <w:rFonts w:ascii="Times New Roman" w:hAnsi="Times New Roman" w:cs="Times New Roman"/>
          <w:sz w:val="20"/>
          <w:szCs w:val="20"/>
        </w:rPr>
        <w:t xml:space="preserve"> from the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25AA0">
        <w:rPr>
          <w:rFonts w:ascii="Times New Roman" w:hAnsi="Times New Roman" w:cs="Times New Roman"/>
          <w:sz w:val="20"/>
          <w:szCs w:val="20"/>
        </w:rPr>
        <w:t>last frame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DE22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1189DCAE">
          <v:shape id="_x0000_i1053" type="#_x0000_t75" style="width:19.25pt;height:18.4pt" o:ole="">
            <v:imagedata r:id="rId67" o:title=""/>
          </v:shape>
          <o:OLEObject Type="Embed" ProgID="Equation.DSMT4" ShapeID="_x0000_i1053" DrawAspect="Content" ObjectID="_1558983449" r:id="rId68"/>
        </w:objec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and subsequently projecting it into the</w:t>
      </w:r>
      <w:r w:rsidR="00A25AA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current camera view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246C7E" w:rsidRPr="00246C7E">
        <w:rPr>
          <w:rFonts w:ascii="Times New Roman" w:hAnsi="Times New Roman" w:cs="Times New Roman"/>
          <w:position w:val="-12"/>
          <w:sz w:val="20"/>
          <w:szCs w:val="20"/>
        </w:rPr>
        <w:object w:dxaOrig="260" w:dyaOrig="360" w14:anchorId="4F249AAF">
          <v:shape id="_x0000_i1054" type="#_x0000_t75" style="width:13.4pt;height:18.4pt" o:ole="">
            <v:imagedata r:id="rId69" o:title=""/>
          </v:shape>
          <o:OLEObject Type="Embed" ProgID="Equation.DSMT4" ShapeID="_x0000_i1054" DrawAspect="Content" ObjectID="_1558983450" r:id="rId70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:</w:t>
      </w:r>
    </w:p>
    <w:p w14:paraId="6E13D52D" w14:textId="48B1D46E" w:rsidR="00C35A66" w:rsidRDefault="007C43F3" w:rsidP="002C5A76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E7440">
        <w:rPr>
          <w:rFonts w:ascii="Times New Roman" w:hAnsi="Times New Roman" w:cs="Times New Roman"/>
          <w:position w:val="-12"/>
          <w:sz w:val="20"/>
          <w:szCs w:val="20"/>
        </w:rPr>
        <w:object w:dxaOrig="2340" w:dyaOrig="380" w14:anchorId="57469937">
          <v:shape id="_x0000_i1055" type="#_x0000_t75" style="width:117.2pt;height:19.25pt" o:ole="">
            <v:imagedata r:id="rId71" o:title=""/>
          </v:shape>
          <o:OLEObject Type="Embed" ProgID="Equation.DSMT4" ShapeID="_x0000_i1055" DrawAspect="Content" ObjectID="_1558983451" r:id="rId72"/>
        </w:object>
      </w:r>
      <w:r w:rsidR="002C5A76">
        <w:rPr>
          <w:rFonts w:ascii="Times New Roman" w:hAnsi="Times New Roman" w:cs="Times New Roman"/>
          <w:sz w:val="20"/>
          <w:szCs w:val="20"/>
        </w:rPr>
        <w:t xml:space="preserve">           (7)</w:t>
      </w:r>
    </w:p>
    <w:p w14:paraId="0F8BF747" w14:textId="603AD8BC" w:rsidR="00C35A66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="002C5A76">
        <w:rPr>
          <w:rFonts w:ascii="Times New Roman" w:hAnsi="Times New Roman" w:cs="Times New Roman"/>
          <w:sz w:val="20"/>
          <w:szCs w:val="20"/>
        </w:rPr>
        <w:t>ccording to equation (3) and (4), we can get:</w:t>
      </w:r>
    </w:p>
    <w:p w14:paraId="119459C5" w14:textId="3EEB6419" w:rsidR="00C35A66" w:rsidRDefault="004972FB" w:rsidP="00BB638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C43F3">
        <w:rPr>
          <w:rFonts w:ascii="Times New Roman" w:hAnsi="Times New Roman" w:cs="Times New Roman"/>
          <w:position w:val="-12"/>
          <w:sz w:val="20"/>
          <w:szCs w:val="20"/>
        </w:rPr>
        <w:object w:dxaOrig="3560" w:dyaOrig="380" w14:anchorId="7CF2A022">
          <v:shape id="_x0000_i1056" type="#_x0000_t75" style="width:178.35pt;height:19.25pt" o:ole="">
            <v:imagedata r:id="rId73" o:title=""/>
          </v:shape>
          <o:OLEObject Type="Embed" ProgID="Equation.DSMT4" ShapeID="_x0000_i1056" DrawAspect="Content" ObjectID="_1558983452" r:id="rId74"/>
        </w:object>
      </w:r>
      <w:r w:rsidR="007C43F3">
        <w:rPr>
          <w:rFonts w:ascii="Times New Roman" w:hAnsi="Times New Roman" w:cs="Times New Roman"/>
          <w:sz w:val="20"/>
          <w:szCs w:val="20"/>
        </w:rPr>
        <w:t xml:space="preserve">   (8)</w:t>
      </w:r>
    </w:p>
    <w:p w14:paraId="286C081E" w14:textId="3283DCB1" w:rsidR="00BB6382" w:rsidRDefault="00BB6382" w:rsidP="00BB63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DB4FEC">
        <w:rPr>
          <w:rFonts w:ascii="Times New Roman" w:hAnsi="Times New Roman" w:cs="Times New Roman"/>
          <w:sz w:val="20"/>
          <w:szCs w:val="20"/>
        </w:rPr>
        <w:t xml:space="preserve">the depth </w:t>
      </w:r>
      <w:r w:rsidR="00DB4FEC" w:rsidRPr="00DB4FEC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6DA468D">
          <v:shape id="_x0000_i1057" type="#_x0000_t75" style="width:11.7pt;height:18.4pt" o:ole="">
            <v:imagedata r:id="rId75" o:title=""/>
          </v:shape>
          <o:OLEObject Type="Embed" ProgID="Equation.DSMT4" ShapeID="_x0000_i1057" DrawAspect="Content" ObjectID="_1558983453" r:id="rId76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is known at frame </w:t>
      </w:r>
      <w:r w:rsidR="00DB4F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24B90303">
          <v:shape id="_x0000_i1058" type="#_x0000_t75" style="width:19.25pt;height:18.4pt" o:ole="">
            <v:imagedata r:id="rId67" o:title=""/>
          </v:shape>
          <o:OLEObject Type="Embed" ProgID="Equation.DSMT4" ShapeID="_x0000_i1058" DrawAspect="Content" ObjectID="_1558983454" r:id="rId77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and for </w:t>
      </w:r>
      <w:r w:rsidR="00DB4FEC">
        <w:rPr>
          <w:rFonts w:ascii="Times New Roman" w:hAnsi="Times New Roman" w:cs="Times New Roman"/>
          <w:sz w:val="20"/>
          <w:szCs w:val="20"/>
        </w:rPr>
        <w:lastRenderedPageBreak/>
        <w:t>which the back-projected points</w:t>
      </w:r>
      <w:r w:rsidR="00612E9D">
        <w:rPr>
          <w:rFonts w:ascii="Times New Roman" w:hAnsi="Times New Roman" w:cs="Times New Roman"/>
          <w:sz w:val="20"/>
          <w:szCs w:val="20"/>
        </w:rPr>
        <w:t xml:space="preserve"> </w:t>
      </w:r>
      <w:r w:rsidR="00612E9D" w:rsidRPr="00612E9D">
        <w:rPr>
          <w:rFonts w:ascii="Times New Roman" w:hAnsi="Times New Roman" w:cs="Times New Roman"/>
          <w:position w:val="-12"/>
          <w:sz w:val="20"/>
          <w:szCs w:val="20"/>
        </w:rPr>
        <w:object w:dxaOrig="260" w:dyaOrig="380" w14:anchorId="07B635F7">
          <v:shape id="_x0000_i1059" type="#_x0000_t75" style="width:13.4pt;height:19.25pt" o:ole="">
            <v:imagedata r:id="rId78" o:title=""/>
          </v:shape>
          <o:OLEObject Type="Embed" ProgID="Equation.DSMT4" ShapeID="_x0000_i1059" DrawAspect="Content" ObjectID="_1558983455" r:id="rId79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should be visible in the current frame</w:t>
      </w:r>
      <w:r w:rsidR="00612E9D">
        <w:rPr>
          <w:rFonts w:ascii="Times New Roman" w:hAnsi="Times New Roman" w:cs="Times New Roman"/>
          <w:sz w:val="20"/>
          <w:szCs w:val="20"/>
        </w:rPr>
        <w:t>.</w:t>
      </w:r>
    </w:p>
    <w:p w14:paraId="6C20EE38" w14:textId="6C4000C4" w:rsidR="009D5F34" w:rsidRPr="008D6AC5" w:rsidRDefault="00FC2BA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In contrast to other RGB-D slam works [ ], [ ], [ ], </w:t>
      </w:r>
      <w:r w:rsidR="006273CA">
        <w:rPr>
          <w:rFonts w:ascii="Times New Roman" w:hAnsi="Times New Roman" w:cs="Times New Roman"/>
          <w:sz w:val="20"/>
          <w:szCs w:val="20"/>
        </w:rPr>
        <w:t>we propose a robust error function which inherits both pixels and depth error</w:t>
      </w:r>
      <w:r w:rsidR="009D5F34">
        <w:rPr>
          <w:rFonts w:ascii="Times New Roman" w:hAnsi="Times New Roman" w:cs="Times New Roman"/>
          <w:sz w:val="20"/>
          <w:szCs w:val="20"/>
        </w:rPr>
        <w:t xml:space="preserve"> to estimate the camera </w:t>
      </w:r>
      <w:r w:rsidR="006C3D30">
        <w:rPr>
          <w:rFonts w:ascii="Times New Roman" w:hAnsi="Times New Roman" w:cs="Times New Roman"/>
          <w:sz w:val="20"/>
          <w:szCs w:val="20"/>
        </w:rPr>
        <w:t>motion:</w:t>
      </w:r>
    </w:p>
    <w:p w14:paraId="7FE25C7F" w14:textId="35E27781" w:rsidR="0003428F" w:rsidRDefault="004A6392" w:rsidP="006C3D30">
      <w:pPr>
        <w:wordWrap w:val="0"/>
        <w:spacing w:line="320" w:lineRule="exact"/>
        <w:ind w:firstLineChars="400" w:firstLine="8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2079" w:dyaOrig="380" w14:anchorId="086D055C">
          <v:shape id="_x0000_i1060" type="#_x0000_t75" style="width:103.8pt;height:19.25pt" o:ole="">
            <v:imagedata r:id="rId80" o:title=""/>
          </v:shape>
          <o:OLEObject Type="Embed" ProgID="Equation.DSMT4" ShapeID="_x0000_i1060" DrawAspect="Content" ObjectID="_1558983456" r:id="rId81"/>
        </w:object>
      </w:r>
      <w:r w:rsidR="006C3D30">
        <w:rPr>
          <w:rFonts w:ascii="Times New Roman" w:hAnsi="Times New Roman" w:cs="Times New Roman"/>
          <w:sz w:val="20"/>
          <w:szCs w:val="20"/>
        </w:rPr>
        <w:t xml:space="preserve">                 </w:t>
      </w:r>
    </w:p>
    <w:p w14:paraId="4ED48DB0" w14:textId="6B91D1AB" w:rsidR="004A6392" w:rsidRDefault="006C3D30" w:rsidP="006C3D30">
      <w:pPr>
        <w:wordWrap w:val="0"/>
        <w:spacing w:line="320" w:lineRule="exact"/>
        <w:ind w:firstLineChars="500" w:firstLine="10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3080" w:dyaOrig="380" w14:anchorId="336F54F6">
          <v:shape id="_x0000_i1061" type="#_x0000_t75" style="width:154.05pt;height:19.25pt" o:ole="">
            <v:imagedata r:id="rId82" o:title=""/>
          </v:shape>
          <o:OLEObject Type="Embed" ProgID="Equation.DSMT4" ShapeID="_x0000_i1061" DrawAspect="Content" ObjectID="_1558983457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  (9)</w:t>
      </w:r>
    </w:p>
    <w:p w14:paraId="66FFA394" w14:textId="1D7021FC" w:rsidR="00EA5EC1" w:rsidRDefault="00E920B0" w:rsidP="00E920B0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920B0">
        <w:rPr>
          <w:rFonts w:ascii="Times New Roman" w:hAnsi="Times New Roman" w:cs="Times New Roman"/>
          <w:sz w:val="20"/>
          <w:szCs w:val="20"/>
        </w:rPr>
        <w:t>Theoretically</w:t>
      </w:r>
      <w:r>
        <w:rPr>
          <w:rFonts w:ascii="Times New Roman" w:hAnsi="Times New Roman" w:cs="Times New Roman"/>
          <w:sz w:val="20"/>
          <w:szCs w:val="20"/>
        </w:rPr>
        <w:t xml:space="preserve">, the error </w:t>
      </w:r>
      <w:r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3F2879EF">
          <v:shape id="_x0000_i1062" type="#_x0000_t75" style="width:10.9pt;height:18.4pt" o:ole="">
            <v:imagedata r:id="rId84" o:title=""/>
          </v:shape>
          <o:OLEObject Type="Embed" ProgID="Equation.DSMT4" ShapeID="_x0000_i1062" DrawAspect="Content" ObjectID="_1558983458" r:id="rId85"/>
        </w:object>
      </w:r>
      <w:r>
        <w:rPr>
          <w:rFonts w:ascii="Times New Roman" w:hAnsi="Times New Roman" w:cs="Times New Roman"/>
          <w:sz w:val="20"/>
          <w:szCs w:val="20"/>
        </w:rPr>
        <w:t xml:space="preserve"> should be zero. However, </w:t>
      </w:r>
      <w:r w:rsidR="00DD383C">
        <w:rPr>
          <w:rFonts w:ascii="Times New Roman" w:hAnsi="Times New Roman" w:cs="Times New Roman"/>
          <w:sz w:val="20"/>
          <w:szCs w:val="20"/>
        </w:rPr>
        <w:t>due to the sensor and measurement noises, the residuals would be distributed ac</w:t>
      </w:r>
      <w:r w:rsidR="00D33FF3">
        <w:rPr>
          <w:rFonts w:ascii="Times New Roman" w:hAnsi="Times New Roman" w:cs="Times New Roman"/>
          <w:sz w:val="20"/>
          <w:szCs w:val="20"/>
        </w:rPr>
        <w:t>c</w:t>
      </w:r>
      <w:r w:rsidR="00DD383C">
        <w:rPr>
          <w:rFonts w:ascii="Times New Roman" w:hAnsi="Times New Roman" w:cs="Times New Roman"/>
          <w:sz w:val="20"/>
          <w:szCs w:val="20"/>
        </w:rPr>
        <w:t xml:space="preserve">ording to the </w:t>
      </w:r>
      <w:r w:rsidR="00D33FF3">
        <w:rPr>
          <w:rFonts w:ascii="Times New Roman" w:hAnsi="Times New Roman" w:cs="Times New Roman"/>
          <w:sz w:val="20"/>
          <w:szCs w:val="20"/>
        </w:rPr>
        <w:t xml:space="preserve">probabilistic sensor model </w:t>
      </w:r>
      <w:r w:rsidR="009D6330" w:rsidRPr="009D6330">
        <w:rPr>
          <w:rFonts w:ascii="Times New Roman" w:hAnsi="Times New Roman" w:cs="Times New Roman"/>
          <w:position w:val="-12"/>
          <w:sz w:val="20"/>
          <w:szCs w:val="20"/>
        </w:rPr>
        <w:object w:dxaOrig="859" w:dyaOrig="360" w14:anchorId="1CD112D2">
          <v:shape id="_x0000_i1063" type="#_x0000_t75" style="width:42.7pt;height:18.4pt" o:ole="">
            <v:imagedata r:id="rId86" o:title=""/>
          </v:shape>
          <o:OLEObject Type="Embed" ProgID="Equation.DSMT4" ShapeID="_x0000_i1063" DrawAspect="Content" ObjectID="_1558983459" r:id="rId87"/>
        </w:object>
      </w:r>
      <w:r w:rsidR="00C9612E">
        <w:rPr>
          <w:rFonts w:ascii="Times New Roman" w:hAnsi="Times New Roman" w:cs="Times New Roman"/>
          <w:sz w:val="20"/>
          <w:szCs w:val="20"/>
        </w:rPr>
        <w:t xml:space="preserve"> or </w:t>
      </w:r>
      <w:r w:rsidR="00C9612E" w:rsidRPr="00C9612E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54B2A5A">
          <v:shape id="_x0000_i1064" type="#_x0000_t75" style="width:40.2pt;height:18.4pt" o:ole="">
            <v:imagedata r:id="rId88" o:title=""/>
          </v:shape>
          <o:OLEObject Type="Embed" ProgID="Equation.DSMT4" ShapeID="_x0000_i1064" DrawAspect="Content" ObjectID="_1558983460" r:id="rId89"/>
        </w:object>
      </w:r>
      <w:r w:rsidR="009D6330">
        <w:rPr>
          <w:rFonts w:ascii="Times New Roman" w:hAnsi="Times New Roman" w:cs="Times New Roman"/>
          <w:sz w:val="20"/>
          <w:szCs w:val="20"/>
        </w:rPr>
        <w:t xml:space="preserve">. </w:t>
      </w:r>
      <w:r w:rsidR="00EC4785">
        <w:rPr>
          <w:rFonts w:ascii="Times New Roman" w:hAnsi="Times New Roman" w:cs="Times New Roman"/>
          <w:sz w:val="20"/>
          <w:szCs w:val="20"/>
        </w:rPr>
        <w:t xml:space="preserve">Our goal is to find the camera motion </w:t>
      </w:r>
      <w:r w:rsidR="00EC4785" w:rsidRPr="00EC4785">
        <w:rPr>
          <w:rFonts w:ascii="Times New Roman" w:hAnsi="Times New Roman" w:cs="Times New Roman"/>
          <w:position w:val="-4"/>
          <w:sz w:val="20"/>
          <w:szCs w:val="20"/>
        </w:rPr>
        <w:object w:dxaOrig="240" w:dyaOrig="260" w14:anchorId="0CD3CF1D">
          <v:shape id="_x0000_i1065" type="#_x0000_t75" style="width:11.7pt;height:13.4pt" o:ole="">
            <v:imagedata r:id="rId90" o:title=""/>
          </v:shape>
          <o:OLEObject Type="Embed" ProgID="Equation.DSMT4" ShapeID="_x0000_i1065" DrawAspect="Content" ObjectID="_1558983461" r:id="rId91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or </w:t>
      </w:r>
      <w:r w:rsidR="00EC4785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318516E0">
          <v:shape id="_x0000_i1066" type="#_x0000_t75" style="width:9.2pt;height:15.9pt" o:ole="">
            <v:imagedata r:id="rId92" o:title=""/>
          </v:shape>
          <o:OLEObject Type="Embed" ProgID="Equation.DSMT4" ShapeID="_x0000_i1066" DrawAspect="Content" ObjectID="_1558983462" r:id="rId93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 </w:t>
      </w:r>
      <w:r w:rsidR="001F1F4A">
        <w:rPr>
          <w:rFonts w:ascii="Times New Roman" w:hAnsi="Times New Roman" w:cs="Times New Roman"/>
          <w:sz w:val="20"/>
          <w:szCs w:val="20"/>
        </w:rPr>
        <w:t xml:space="preserve">that </w:t>
      </w:r>
      <w:r w:rsidR="001F1F4A" w:rsidRPr="001F1F4A">
        <w:rPr>
          <w:rFonts w:ascii="Times New Roman" w:hAnsi="Times New Roman" w:cs="Times New Roman"/>
          <w:sz w:val="20"/>
          <w:szCs w:val="20"/>
        </w:rPr>
        <w:t>maximize</w:t>
      </w:r>
      <w:r w:rsidR="00EA5EC1">
        <w:rPr>
          <w:rFonts w:ascii="Times New Roman" w:hAnsi="Times New Roman" w:cs="Times New Roman"/>
          <w:sz w:val="20"/>
          <w:szCs w:val="20"/>
        </w:rPr>
        <w:t>s</w:t>
      </w:r>
      <w:r w:rsidR="00C9612E">
        <w:rPr>
          <w:rFonts w:ascii="Times New Roman" w:hAnsi="Times New Roman" w:cs="Times New Roman"/>
          <w:sz w:val="20"/>
          <w:szCs w:val="20"/>
        </w:rPr>
        <w:t xml:space="preserve"> </w:t>
      </w:r>
      <w:r w:rsidR="009A15A2" w:rsidRPr="009A15A2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BD8CD0F">
          <v:shape id="_x0000_i1067" type="#_x0000_t75" style="width:40.2pt;height:18.4pt" o:ole="">
            <v:imagedata r:id="rId94" o:title=""/>
          </v:shape>
          <o:OLEObject Type="Embed" ProgID="Equation.DSMT4" ShapeID="_x0000_i1067" DrawAspect="Content" ObjectID="_1558983463" r:id="rId95"/>
        </w:object>
      </w:r>
      <w:r w:rsidR="009A15A2">
        <w:rPr>
          <w:rFonts w:ascii="Times New Roman" w:hAnsi="Times New Roman" w:cs="Times New Roman"/>
          <w:sz w:val="20"/>
          <w:szCs w:val="20"/>
        </w:rPr>
        <w:t xml:space="preserve">. By assuming that the noise is independent and identically distributed, using Bayes’s rule </w:t>
      </w:r>
      <w:r w:rsidR="00524C6B">
        <w:rPr>
          <w:rFonts w:ascii="Times New Roman" w:hAnsi="Times New Roman" w:cs="Times New Roman"/>
          <w:sz w:val="20"/>
          <w:szCs w:val="20"/>
        </w:rPr>
        <w:t>we can get:</w:t>
      </w:r>
    </w:p>
    <w:p w14:paraId="71D47824" w14:textId="68E6A149" w:rsidR="00524C6B" w:rsidRDefault="008D2B8D" w:rsidP="00F92E1C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524C6B">
        <w:rPr>
          <w:rFonts w:ascii="Times New Roman" w:hAnsi="Times New Roman" w:cs="Times New Roman"/>
          <w:position w:val="-30"/>
          <w:sz w:val="20"/>
          <w:szCs w:val="20"/>
        </w:rPr>
        <w:object w:dxaOrig="3680" w:dyaOrig="680" w14:anchorId="40C54B2E">
          <v:shape id="_x0000_i1068" type="#_x0000_t75" style="width:184.2pt;height:34.35pt" o:ole="">
            <v:imagedata r:id="rId96" o:title=""/>
          </v:shape>
          <o:OLEObject Type="Embed" ProgID="Equation.DSMT4" ShapeID="_x0000_i1068" DrawAspect="Content" ObjectID="_1558983464" r:id="rId97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F92E1C">
        <w:rPr>
          <w:rFonts w:ascii="Times New Roman" w:hAnsi="Times New Roman" w:cs="Times New Roman"/>
          <w:sz w:val="20"/>
          <w:szCs w:val="20"/>
        </w:rPr>
        <w:t>(10)</w:t>
      </w:r>
    </w:p>
    <w:p w14:paraId="770E3922" w14:textId="417C427D" w:rsidR="00251D8F" w:rsidRDefault="00524C6B" w:rsidP="00524C6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2E1C" w:rsidRPr="00F92E1C">
        <w:rPr>
          <w:rFonts w:ascii="Times New Roman" w:hAnsi="Times New Roman" w:cs="Times New Roman"/>
          <w:position w:val="-10"/>
          <w:sz w:val="20"/>
          <w:szCs w:val="20"/>
        </w:rPr>
        <w:object w:dxaOrig="499" w:dyaOrig="320" w14:anchorId="63DF79C7">
          <v:shape id="_x0000_i1069" type="#_x0000_t75" style="width:25.1pt;height:15.9pt" o:ole="">
            <v:imagedata r:id="rId98" o:title=""/>
          </v:shape>
          <o:OLEObject Type="Embed" ProgID="Equation.DSMT4" ShapeID="_x0000_i1069" DrawAspect="Content" ObjectID="_1558983465" r:id="rId99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denotes the prior distribution over camera motion.</w:t>
      </w:r>
      <w:r w:rsidR="00737EFC">
        <w:rPr>
          <w:rFonts w:ascii="Times New Roman" w:hAnsi="Times New Roman" w:cs="Times New Roman"/>
          <w:sz w:val="20"/>
          <w:szCs w:val="20"/>
        </w:rPr>
        <w:t xml:space="preserve"> </w:t>
      </w:r>
      <w:r w:rsidR="00612473">
        <w:rPr>
          <w:rFonts w:ascii="Times New Roman" w:hAnsi="Times New Roman" w:cs="Times New Roman"/>
          <w:sz w:val="20"/>
          <w:szCs w:val="20"/>
        </w:rPr>
        <w:t xml:space="preserve">We can estimate the camera motion </w:t>
      </w:r>
      <w:r w:rsidR="00612473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0C8766B7">
          <v:shape id="_x0000_i1070" type="#_x0000_t75" style="width:9.2pt;height:15.9pt" o:ole="">
            <v:imagedata r:id="rId92" o:title=""/>
          </v:shape>
          <o:OLEObject Type="Embed" ProgID="Equation.DSMT4" ShapeID="_x0000_i1070" DrawAspect="Content" ObjectID="_1558983466" r:id="rId100"/>
        </w:object>
      </w:r>
      <w:r w:rsidR="00612473">
        <w:rPr>
          <w:rFonts w:ascii="Times New Roman" w:hAnsi="Times New Roman" w:cs="Times New Roman"/>
          <w:sz w:val="20"/>
          <w:szCs w:val="20"/>
        </w:rPr>
        <w:t xml:space="preserve"> by minimizing the squared error function:</w:t>
      </w:r>
    </w:p>
    <w:p w14:paraId="5EDA11E1" w14:textId="0C717D6A" w:rsidR="00251D8F" w:rsidRDefault="001E5679" w:rsidP="001E567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E5679">
        <w:rPr>
          <w:rFonts w:ascii="Times New Roman" w:hAnsi="Times New Roman" w:cs="Times New Roman"/>
          <w:position w:val="-28"/>
          <w:sz w:val="20"/>
          <w:szCs w:val="20"/>
        </w:rPr>
        <w:object w:dxaOrig="2000" w:dyaOrig="680" w14:anchorId="4BA76542">
          <v:shape id="_x0000_i1071" type="#_x0000_t75" style="width:99.65pt;height:34.35pt" o:ole="">
            <v:imagedata r:id="rId101" o:title=""/>
          </v:shape>
          <o:OLEObject Type="Embed" ProgID="Equation.DSMT4" ShapeID="_x0000_i1071" DrawAspect="Content" ObjectID="_1558983467" r:id="rId10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(11)</w:t>
      </w:r>
    </w:p>
    <w:p w14:paraId="0C8E3179" w14:textId="6DC100BB" w:rsidR="00F80D95" w:rsidRDefault="00B44141" w:rsidP="00091F7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e </w:t>
      </w:r>
      <w:r w:rsidR="00715EB3">
        <w:rPr>
          <w:rFonts w:ascii="Times New Roman" w:hAnsi="Times New Roman" w:cs="Times New Roman"/>
          <w:sz w:val="20"/>
          <w:szCs w:val="20"/>
        </w:rPr>
        <w:t>equation (11) then correspond</w:t>
      </w:r>
      <w:r w:rsidR="00091F71">
        <w:rPr>
          <w:rFonts w:ascii="Times New Roman" w:hAnsi="Times New Roman" w:cs="Times New Roman"/>
          <w:sz w:val="20"/>
          <w:szCs w:val="20"/>
        </w:rPr>
        <w:t xml:space="preserve">s to the least squares problem: </w:t>
      </w:r>
      <w:r w:rsidR="00091F71" w:rsidRPr="00091F71">
        <w:rPr>
          <w:rFonts w:ascii="Times New Roman" w:hAnsi="Times New Roman" w:cs="Times New Roman"/>
          <w:position w:val="-24"/>
          <w:sz w:val="20"/>
          <w:szCs w:val="20"/>
        </w:rPr>
        <w:object w:dxaOrig="1120" w:dyaOrig="620" w14:anchorId="10FEE8B9">
          <v:shape id="_x0000_i1072" type="#_x0000_t75" style="width:56.1pt;height:31pt" o:ole="">
            <v:imagedata r:id="rId103" o:title=""/>
          </v:shape>
          <o:OLEObject Type="Embed" ProgID="Equation.DSMT4" ShapeID="_x0000_i1072" DrawAspect="Content" ObjectID="_1558983468" r:id="rId104"/>
        </w:object>
      </w:r>
      <w:r w:rsidR="00F80D95">
        <w:rPr>
          <w:rFonts w:ascii="Times New Roman" w:hAnsi="Times New Roman" w:cs="Times New Roman"/>
          <w:sz w:val="20"/>
          <w:szCs w:val="20"/>
        </w:rPr>
        <w:t>.</w:t>
      </w:r>
    </w:p>
    <w:p w14:paraId="61920CCB" w14:textId="04E3F48F" w:rsidR="00251D8F" w:rsidRDefault="009C63C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78BE">
        <w:rPr>
          <w:rFonts w:ascii="Times New Roman" w:hAnsi="Times New Roman" w:cs="Times New Roman"/>
          <w:sz w:val="20"/>
          <w:szCs w:val="20"/>
        </w:rPr>
        <w:t xml:space="preserve">We use an </w:t>
      </w:r>
      <w:r w:rsidR="00585D77">
        <w:rPr>
          <w:rFonts w:ascii="Times New Roman" w:hAnsi="Times New Roman" w:cs="Times New Roman"/>
          <w:sz w:val="20"/>
          <w:szCs w:val="20"/>
        </w:rPr>
        <w:t xml:space="preserve">robust </w:t>
      </w:r>
      <w:r w:rsidR="00585D77" w:rsidRPr="00585D77">
        <w:rPr>
          <w:rFonts w:ascii="Times New Roman" w:hAnsi="Times New Roman" w:cs="Times New Roman"/>
          <w:i/>
          <w:sz w:val="20"/>
          <w:szCs w:val="20"/>
        </w:rPr>
        <w:t>weighting function</w:t>
      </w:r>
      <w:r w:rsidR="00C75C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75C82" w:rsidRPr="00C75C82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15C91BAC">
          <v:shape id="_x0000_i1073" type="#_x0000_t75" style="width:30.15pt;height:18.4pt" o:ole="">
            <v:imagedata r:id="rId105" o:title=""/>
          </v:shape>
          <o:OLEObject Type="Embed" ProgID="Equation.DSMT4" ShapeID="_x0000_i1073" DrawAspect="Content" ObjectID="_1558983469" r:id="rId106"/>
        </w:object>
      </w:r>
      <w:r w:rsidR="00585D77">
        <w:rPr>
          <w:rFonts w:ascii="Times New Roman" w:hAnsi="Times New Roman" w:cs="Times New Roman"/>
          <w:sz w:val="20"/>
          <w:szCs w:val="20"/>
        </w:rPr>
        <w:t xml:space="preserve"> based on t-distribution</w:t>
      </w:r>
      <w:r w:rsidR="00AE0B9E">
        <w:rPr>
          <w:rFonts w:ascii="Times New Roman" w:hAnsi="Times New Roman" w:cs="Times New Roman"/>
          <w:sz w:val="20"/>
          <w:szCs w:val="20"/>
        </w:rPr>
        <w:t xml:space="preserve"> [ ]</w:t>
      </w:r>
      <w:r w:rsidR="00585D77">
        <w:rPr>
          <w:rFonts w:ascii="Times New Roman" w:hAnsi="Times New Roman" w:cs="Times New Roman"/>
          <w:sz w:val="20"/>
          <w:szCs w:val="20"/>
        </w:rPr>
        <w:t xml:space="preserve">, as it describes the </w:t>
      </w:r>
      <w:r w:rsidR="00EE47C3" w:rsidRPr="00EE47C3">
        <w:rPr>
          <w:rFonts w:ascii="Times New Roman" w:hAnsi="Times New Roman" w:cs="Times New Roman"/>
          <w:sz w:val="20"/>
          <w:szCs w:val="20"/>
        </w:rPr>
        <w:t>intensity</w:t>
      </w:r>
      <w:r w:rsidR="00EE47C3">
        <w:rPr>
          <w:rFonts w:ascii="Times New Roman" w:hAnsi="Times New Roman" w:cs="Times New Roman"/>
          <w:sz w:val="20"/>
          <w:szCs w:val="20"/>
        </w:rPr>
        <w:t xml:space="preserve"> of a particular error </w:t>
      </w:r>
      <w:r w:rsidR="00EE47C3"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67ADBBBA">
          <v:shape id="_x0000_i1074" type="#_x0000_t75" style="width:10.9pt;height:18.4pt" o:ole="">
            <v:imagedata r:id="rId84" o:title=""/>
          </v:shape>
          <o:OLEObject Type="Embed" ProgID="Equation.DSMT4" ShapeID="_x0000_i1074" DrawAspect="Content" ObjectID="_1558983470" r:id="rId107"/>
        </w:object>
      </w:r>
      <w:r w:rsidR="00EE47C3">
        <w:rPr>
          <w:rFonts w:ascii="Times New Roman" w:hAnsi="Times New Roman" w:cs="Times New Roman"/>
          <w:sz w:val="20"/>
          <w:szCs w:val="20"/>
        </w:rPr>
        <w:t xml:space="preserve"> is considered during minimization.</w:t>
      </w:r>
      <w:r w:rsidR="00FF173F">
        <w:rPr>
          <w:rFonts w:ascii="Times New Roman" w:hAnsi="Times New Roman" w:cs="Times New Roman"/>
          <w:sz w:val="20"/>
          <w:szCs w:val="20"/>
        </w:rPr>
        <w:t xml:space="preserve"> </w:t>
      </w:r>
      <w:r w:rsidR="00894F51">
        <w:rPr>
          <w:rFonts w:ascii="Times New Roman" w:hAnsi="Times New Roman" w:cs="Times New Roman"/>
          <w:sz w:val="20"/>
          <w:szCs w:val="20"/>
        </w:rPr>
        <w:t>Furthermore, we obtain which minimizes the weighted least squares problem:</w:t>
      </w:r>
    </w:p>
    <w:p w14:paraId="72531CCD" w14:textId="545DACEA" w:rsidR="00251D8F" w:rsidRPr="00EE47C3" w:rsidRDefault="00C75C82" w:rsidP="00A102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700" w:dyaOrig="680" w14:anchorId="466018E5">
          <v:shape id="_x0000_i1075" type="#_x0000_t75" style="width:134.8pt;height:34.35pt" o:ole="">
            <v:imagedata r:id="rId108" o:title=""/>
          </v:shape>
          <o:OLEObject Type="Embed" ProgID="Equation.DSMT4" ShapeID="_x0000_i1075" DrawAspect="Content" ObjectID="_1558983471" r:id="rId109"/>
        </w:object>
      </w:r>
      <w:r w:rsidR="00A1023E">
        <w:rPr>
          <w:rFonts w:ascii="Times New Roman" w:hAnsi="Times New Roman" w:cs="Times New Roman"/>
          <w:sz w:val="20"/>
          <w:szCs w:val="20"/>
        </w:rPr>
        <w:t xml:space="preserve">       (12)</w:t>
      </w:r>
    </w:p>
    <w:p w14:paraId="3DCA444C" w14:textId="1F97B080" w:rsidR="009342EB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>o</w:t>
      </w:r>
      <w:r w:rsidR="004A6212">
        <w:rPr>
          <w:rFonts w:ascii="Times New Roman" w:hAnsi="Times New Roman" w:cs="Times New Roman"/>
          <w:sz w:val="20"/>
          <w:szCs w:val="20"/>
        </w:rPr>
        <w:t xml:space="preserve">te that </w:t>
      </w:r>
      <w:r w:rsidR="004264CB">
        <w:rPr>
          <w:rFonts w:ascii="Times New Roman" w:hAnsi="Times New Roman" w:cs="Times New Roman"/>
          <w:sz w:val="20"/>
          <w:szCs w:val="20"/>
        </w:rPr>
        <w:t xml:space="preserve">we consider that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490E4B07">
          <v:shape id="_x0000_i1076" type="#_x0000_t75" style="width:27.65pt;height:18.4pt" o:ole="">
            <v:imagedata r:id="rId110" o:title=""/>
          </v:shape>
          <o:OLEObject Type="Embed" ProgID="Equation.DSMT4" ShapeID="_x0000_i1076" DrawAspect="Content" ObjectID="_1558983472" r:id="rId111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normally distributed, then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2F9DCEA0">
          <v:shape id="_x0000_i1077" type="#_x0000_t75" style="width:30.15pt;height:18.4pt" o:ole="">
            <v:imagedata r:id="rId112" o:title=""/>
          </v:shape>
          <o:OLEObject Type="Embed" ProgID="Equation.DSMT4" ShapeID="_x0000_i1077" DrawAspect="Content" ObjectID="_1558983473" r:id="rId113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constant, which means that the </w:t>
      </w:r>
      <w:r w:rsidR="00D10503">
        <w:rPr>
          <w:rFonts w:ascii="Times New Roman" w:hAnsi="Times New Roman" w:cs="Times New Roman"/>
          <w:sz w:val="20"/>
          <w:szCs w:val="20"/>
        </w:rPr>
        <w:t xml:space="preserve">equation (12) is the same as normal least squares minimization. </w:t>
      </w:r>
    </w:p>
    <w:p w14:paraId="195AEE60" w14:textId="0DA496FB" w:rsidR="00D10503" w:rsidRDefault="00D1050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BD39A7">
        <w:rPr>
          <w:rFonts w:ascii="Times New Roman" w:hAnsi="Times New Roman" w:cs="Times New Roman"/>
          <w:sz w:val="20"/>
          <w:szCs w:val="20"/>
        </w:rPr>
        <w:t>Since</w:t>
      </w:r>
      <w:r w:rsidR="00285880">
        <w:rPr>
          <w:rFonts w:ascii="Times New Roman" w:hAnsi="Times New Roman" w:cs="Times New Roman"/>
          <w:sz w:val="20"/>
          <w:szCs w:val="20"/>
        </w:rPr>
        <w:t xml:space="preserve"> equation (12) </w:t>
      </w:r>
      <w:r w:rsidR="00A30CDA">
        <w:rPr>
          <w:rFonts w:ascii="Times New Roman" w:hAnsi="Times New Roman" w:cs="Times New Roman"/>
          <w:sz w:val="20"/>
          <w:szCs w:val="20"/>
        </w:rPr>
        <w:t xml:space="preserve">is nonlinear in </w:t>
      </w:r>
      <w:r w:rsidR="00A30CDA" w:rsidRPr="00A30CDA">
        <w:rPr>
          <w:rFonts w:ascii="Times New Roman" w:hAnsi="Times New Roman" w:cs="Times New Roman"/>
          <w:position w:val="-10"/>
          <w:sz w:val="20"/>
          <w:szCs w:val="20"/>
        </w:rPr>
        <w:object w:dxaOrig="200" w:dyaOrig="320" w14:anchorId="3156EDBE">
          <v:shape id="_x0000_i1078" type="#_x0000_t75" style="width:10.05pt;height:15.9pt" o:ole="">
            <v:imagedata r:id="rId114" o:title=""/>
          </v:shape>
          <o:OLEObject Type="Embed" ProgID="Equation.DSMT4" ShapeID="_x0000_i1078" DrawAspect="Content" ObjectID="_1558983474" r:id="rId115"/>
        </w:object>
      </w:r>
      <w:r w:rsidR="00A30CDA">
        <w:rPr>
          <w:rFonts w:ascii="Times New Roman" w:hAnsi="Times New Roman" w:cs="Times New Roman"/>
          <w:sz w:val="20"/>
          <w:szCs w:val="20"/>
        </w:rPr>
        <w:t xml:space="preserve">, we use the Gauss-Newton method to </w:t>
      </w:r>
      <w:r w:rsidR="00DD4E15">
        <w:rPr>
          <w:rFonts w:ascii="Times New Roman" w:hAnsi="Times New Roman" w:cs="Times New Roman"/>
          <w:sz w:val="20"/>
          <w:szCs w:val="20"/>
        </w:rPr>
        <w:t xml:space="preserve">iteratively solve it. </w:t>
      </w:r>
      <w:r w:rsidR="006D6316">
        <w:rPr>
          <w:rFonts w:ascii="Times New Roman" w:hAnsi="Times New Roman" w:cs="Times New Roman"/>
          <w:sz w:val="20"/>
          <w:szCs w:val="20"/>
        </w:rPr>
        <w:t xml:space="preserve">For this, we linearize around the current state by computing the first order Taylor approximation of </w:t>
      </w:r>
      <w:r w:rsidR="006D6316" w:rsidRPr="006D6316">
        <w:rPr>
          <w:rFonts w:ascii="Times New Roman" w:hAnsi="Times New Roman" w:cs="Times New Roman"/>
          <w:position w:val="-12"/>
          <w:sz w:val="20"/>
          <w:szCs w:val="20"/>
        </w:rPr>
        <w:object w:dxaOrig="540" w:dyaOrig="360" w14:anchorId="2CB69F87">
          <v:shape id="_x0000_i1079" type="#_x0000_t75" style="width:26.8pt;height:18.4pt" o:ole="">
            <v:imagedata r:id="rId116" o:title=""/>
          </v:shape>
          <o:OLEObject Type="Embed" ProgID="Equation.DSMT4" ShapeID="_x0000_i1079" DrawAspect="Content" ObjectID="_1558983475" r:id="rId117"/>
        </w:object>
      </w:r>
      <w:r w:rsidR="0001581C">
        <w:rPr>
          <w:rFonts w:ascii="Times New Roman" w:hAnsi="Times New Roman" w:cs="Times New Roman"/>
          <w:sz w:val="20"/>
          <w:szCs w:val="20"/>
        </w:rPr>
        <w:t>:</w:t>
      </w:r>
    </w:p>
    <w:p w14:paraId="7E40E07D" w14:textId="2705310D" w:rsidR="0001581C" w:rsidRDefault="004925D2" w:rsidP="004925D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925D2">
        <w:rPr>
          <w:rFonts w:ascii="Times New Roman" w:hAnsi="Times New Roman" w:cs="Times New Roman"/>
          <w:position w:val="-12"/>
          <w:sz w:val="20"/>
          <w:szCs w:val="20"/>
        </w:rPr>
        <w:object w:dxaOrig="2740" w:dyaOrig="360" w14:anchorId="520440F6">
          <v:shape id="_x0000_i1080" type="#_x0000_t75" style="width:137.3pt;height:18.4pt" o:ole="">
            <v:imagedata r:id="rId118" o:title=""/>
          </v:shape>
          <o:OLEObject Type="Embed" ProgID="Equation.DSMT4" ShapeID="_x0000_i1080" DrawAspect="Content" ObjectID="_1558983476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(13)</w:t>
      </w:r>
    </w:p>
    <w:p w14:paraId="5B33AB2E" w14:textId="7ED13AC2" w:rsidR="009342EB" w:rsidRDefault="006773D8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54382F" w:rsidRPr="0054382F">
        <w:rPr>
          <w:rFonts w:ascii="Times New Roman" w:hAnsi="Times New Roman" w:cs="Times New Roman"/>
          <w:position w:val="-12"/>
          <w:sz w:val="20"/>
          <w:szCs w:val="20"/>
        </w:rPr>
        <w:object w:dxaOrig="900" w:dyaOrig="380" w14:anchorId="72FF842F">
          <v:shape id="_x0000_i1081" type="#_x0000_t75" style="width:45.2pt;height:19.25pt" o:ole="">
            <v:imagedata r:id="rId120" o:title=""/>
          </v:shape>
          <o:OLEObject Type="Embed" ProgID="Equation.DSMT4" ShapeID="_x0000_i1081" DrawAspect="Content" ObjectID="_1558983477" r:id="rId121"/>
        </w:object>
      </w:r>
      <w:r w:rsidR="00A14121">
        <w:rPr>
          <w:rFonts w:ascii="Times New Roman" w:hAnsi="Times New Roman" w:cs="Times New Roman"/>
          <w:sz w:val="20"/>
          <w:szCs w:val="20"/>
        </w:rPr>
        <w:t>is computed with the chain-rule:</w:t>
      </w:r>
    </w:p>
    <w:p w14:paraId="3BC83217" w14:textId="22242AA6" w:rsidR="00A14121" w:rsidRDefault="0029704B" w:rsidP="005D38DF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29704B">
        <w:rPr>
          <w:rFonts w:ascii="Times New Roman" w:hAnsi="Times New Roman" w:cs="Times New Roman"/>
          <w:position w:val="-30"/>
          <w:sz w:val="20"/>
          <w:szCs w:val="20"/>
        </w:rPr>
        <w:object w:dxaOrig="1540" w:dyaOrig="680" w14:anchorId="410A4E05">
          <v:shape id="_x0000_i1082" type="#_x0000_t75" style="width:77pt;height:34.35pt" o:ole="">
            <v:imagedata r:id="rId122" o:title=""/>
          </v:shape>
          <o:OLEObject Type="Embed" ProgID="Equation.DSMT4" ShapeID="_x0000_i1082" DrawAspect="Content" ObjectID="_1558983478" r:id="rId123"/>
        </w:object>
      </w:r>
      <w:r w:rsidR="005D38DF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553B06">
        <w:rPr>
          <w:rFonts w:ascii="Times New Roman" w:hAnsi="Times New Roman" w:cs="Times New Roman"/>
          <w:sz w:val="20"/>
          <w:szCs w:val="20"/>
        </w:rPr>
        <w:t>(14)</w:t>
      </w:r>
    </w:p>
    <w:p w14:paraId="672019FE" w14:textId="124B2819" w:rsidR="009342EB" w:rsidRDefault="004B793D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4B793D">
        <w:rPr>
          <w:rFonts w:ascii="Times New Roman" w:hAnsi="Times New Roman" w:cs="Times New Roman"/>
          <w:sz w:val="20"/>
          <w:szCs w:val="20"/>
        </w:rPr>
        <w:t>In conjunction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344E5">
        <w:rPr>
          <w:rFonts w:ascii="Times New Roman" w:hAnsi="Times New Roman" w:cs="Times New Roman"/>
          <w:sz w:val="20"/>
          <w:szCs w:val="20"/>
        </w:rPr>
        <w:t xml:space="preserve">equation (3) and 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the basic </w:t>
      </w:r>
      <w:r w:rsidR="001E05FF">
        <w:rPr>
          <w:rFonts w:ascii="Times New Roman" w:hAnsi="Times New Roman" w:cs="Times New Roman"/>
          <w:sz w:val="20"/>
          <w:szCs w:val="20"/>
        </w:rPr>
        <w:t>Lie algebra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 theory</w:t>
      </w:r>
      <w:r w:rsidR="001E05FF">
        <w:rPr>
          <w:rFonts w:ascii="Times New Roman" w:hAnsi="Times New Roman" w:cs="Times New Roman"/>
          <w:sz w:val="20"/>
          <w:szCs w:val="20"/>
        </w:rPr>
        <w:t xml:space="preserve">, we can get the full </w:t>
      </w:r>
      <w:r w:rsidR="001E05FF" w:rsidRPr="001E05FF">
        <w:rPr>
          <w:rFonts w:ascii="Times New Roman" w:hAnsi="Times New Roman" w:cs="Times New Roman"/>
          <w:sz w:val="20"/>
          <w:szCs w:val="20"/>
        </w:rPr>
        <w:t>Jacobian matrix</w:t>
      </w:r>
      <w:r w:rsidR="001F38D5">
        <w:rPr>
          <w:rFonts w:ascii="Times New Roman" w:hAnsi="Times New Roman" w:cs="Times New Roman"/>
          <w:sz w:val="20"/>
          <w:szCs w:val="20"/>
        </w:rPr>
        <w:t>:</w:t>
      </w:r>
    </w:p>
    <w:p w14:paraId="684E01D3" w14:textId="167577C1" w:rsidR="001F38D5" w:rsidRDefault="003F44FD" w:rsidP="007C3F3B">
      <w:pPr>
        <w:rPr>
          <w:rFonts w:ascii="Times New Roman" w:hAnsi="Times New Roman" w:cs="Times New Roman"/>
          <w:sz w:val="20"/>
          <w:szCs w:val="20"/>
        </w:rPr>
      </w:pPr>
      <w:r w:rsidRPr="007C3F3B">
        <w:rPr>
          <w:rFonts w:ascii="Times New Roman" w:hAnsi="Times New Roman" w:cs="Times New Roman"/>
          <w:position w:val="-102"/>
          <w:sz w:val="20"/>
          <w:szCs w:val="20"/>
        </w:rPr>
        <w:object w:dxaOrig="4680" w:dyaOrig="2160" w14:anchorId="36361237">
          <v:shape id="_x0000_i1083" type="#_x0000_t75" style="width:217.65pt;height:100.45pt" o:ole="">
            <v:imagedata r:id="rId124" o:title=""/>
          </v:shape>
          <o:OLEObject Type="Embed" ProgID="Equation.DSMT4" ShapeID="_x0000_i1083" DrawAspect="Content" ObjectID="_1558983479" r:id="rId125"/>
        </w:object>
      </w:r>
      <w:r>
        <w:rPr>
          <w:rFonts w:ascii="Times New Roman" w:hAnsi="Times New Roman" w:cs="Times New Roman"/>
          <w:sz w:val="20"/>
          <w:szCs w:val="20"/>
        </w:rPr>
        <w:t>(15)</w:t>
      </w:r>
    </w:p>
    <w:p w14:paraId="12F81976" w14:textId="1EF88EF6" w:rsidR="009342EB" w:rsidRDefault="00FE0D2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With the approach described so far, the camera motion can be estimated accurately by the RGB-D frames which contain both color and depth image.</w:t>
      </w:r>
    </w:p>
    <w:p w14:paraId="2DC0DEBD" w14:textId="69D3F764" w:rsidR="0011100E" w:rsidRPr="00C14E6F" w:rsidRDefault="00C14E6F" w:rsidP="0011100E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L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ocal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G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raph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O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ptimization</w:t>
      </w:r>
    </w:p>
    <w:p w14:paraId="450E716B" w14:textId="24422C18" w:rsidR="00B73320" w:rsidRDefault="0043424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E2EEC">
        <w:rPr>
          <w:rFonts w:ascii="Times New Roman" w:hAnsi="Times New Roman" w:cs="Times New Roman"/>
          <w:sz w:val="20"/>
          <w:szCs w:val="20"/>
        </w:rPr>
        <w:t xml:space="preserve">The above </w:t>
      </w:r>
      <w:r w:rsidR="007D4DC8">
        <w:rPr>
          <w:rFonts w:ascii="Times New Roman" w:hAnsi="Times New Roman" w:cs="Times New Roman"/>
          <w:sz w:val="20"/>
          <w:szCs w:val="20"/>
        </w:rPr>
        <w:t xml:space="preserve">procedure </w:t>
      </w:r>
      <w:r w:rsidR="00FF0385">
        <w:rPr>
          <w:rFonts w:ascii="Times New Roman" w:hAnsi="Times New Roman" w:cs="Times New Roman"/>
          <w:sz w:val="20"/>
          <w:szCs w:val="20"/>
        </w:rPr>
        <w:t xml:space="preserve">is good enough to </w:t>
      </w:r>
      <w:r w:rsidR="001009DA">
        <w:rPr>
          <w:rFonts w:ascii="Times New Roman" w:hAnsi="Times New Roman" w:cs="Times New Roman"/>
          <w:sz w:val="20"/>
          <w:szCs w:val="20"/>
        </w:rPr>
        <w:t xml:space="preserve">estimate </w:t>
      </w:r>
      <w:r w:rsidR="00DD7AED">
        <w:rPr>
          <w:rFonts w:ascii="Times New Roman" w:hAnsi="Times New Roman" w:cs="Times New Roman"/>
          <w:sz w:val="20"/>
          <w:szCs w:val="20"/>
        </w:rPr>
        <w:t>the camera motion from the consecutive frames.</w:t>
      </w:r>
      <w:r w:rsidR="007E74BD">
        <w:rPr>
          <w:rFonts w:ascii="Times New Roman" w:hAnsi="Times New Roman" w:cs="Times New Roman"/>
          <w:sz w:val="20"/>
          <w:szCs w:val="20"/>
        </w:rPr>
        <w:t xml:space="preserve"> However, </w:t>
      </w:r>
      <w:r w:rsidR="008C28F8">
        <w:rPr>
          <w:rFonts w:ascii="Times New Roman" w:hAnsi="Times New Roman" w:cs="Times New Roman"/>
          <w:sz w:val="20"/>
          <w:szCs w:val="20"/>
        </w:rPr>
        <w:t>the e</w:t>
      </w:r>
      <w:r w:rsidR="008C28F8" w:rsidRPr="008C28F8">
        <w:rPr>
          <w:rFonts w:ascii="Times New Roman" w:hAnsi="Times New Roman" w:cs="Times New Roman"/>
          <w:sz w:val="20"/>
          <w:szCs w:val="20"/>
        </w:rPr>
        <w:t>stimated error</w:t>
      </w:r>
      <w:r w:rsidR="00A232F6">
        <w:rPr>
          <w:rFonts w:ascii="Times New Roman" w:hAnsi="Times New Roman" w:cs="Times New Roman"/>
          <w:sz w:val="20"/>
          <w:szCs w:val="20"/>
        </w:rPr>
        <w:t xml:space="preserve"> which may cause drift to the final camera’s pose</w:t>
      </w:r>
      <w:r w:rsidR="008C28F8" w:rsidRPr="008C28F8">
        <w:rPr>
          <w:rFonts w:ascii="Times New Roman" w:hAnsi="Times New Roman" w:cs="Times New Roman"/>
          <w:sz w:val="20"/>
          <w:szCs w:val="20"/>
        </w:rPr>
        <w:t xml:space="preserve"> is unavoidable</w:t>
      </w:r>
      <w:r w:rsidR="00A232F6">
        <w:rPr>
          <w:rFonts w:ascii="Times New Roman" w:hAnsi="Times New Roman" w:cs="Times New Roman"/>
          <w:sz w:val="20"/>
          <w:szCs w:val="20"/>
        </w:rPr>
        <w:t xml:space="preserve">. To reduce the drift and </w:t>
      </w:r>
      <w:r w:rsidR="005E08FF">
        <w:rPr>
          <w:rFonts w:ascii="Times New Roman" w:hAnsi="Times New Roman" w:cs="Times New Roman"/>
          <w:sz w:val="20"/>
          <w:szCs w:val="20"/>
        </w:rPr>
        <w:t>improve the a</w:t>
      </w:r>
      <w:r w:rsidR="005E08FF" w:rsidRPr="005E08FF">
        <w:rPr>
          <w:rFonts w:ascii="Times New Roman" w:hAnsi="Times New Roman" w:cs="Times New Roman"/>
          <w:sz w:val="20"/>
          <w:szCs w:val="20"/>
        </w:rPr>
        <w:t>ccuracy</w:t>
      </w:r>
      <w:r w:rsidR="005E08FF">
        <w:rPr>
          <w:rFonts w:ascii="Times New Roman" w:hAnsi="Times New Roman" w:cs="Times New Roman"/>
          <w:sz w:val="20"/>
          <w:szCs w:val="20"/>
        </w:rPr>
        <w:t xml:space="preserve"> of camera motion, </w:t>
      </w:r>
      <w:r w:rsidR="00B517E9">
        <w:rPr>
          <w:rFonts w:ascii="Times New Roman" w:hAnsi="Times New Roman" w:cs="Times New Roman"/>
          <w:sz w:val="20"/>
          <w:szCs w:val="20"/>
        </w:rPr>
        <w:t>t</w:t>
      </w:r>
      <w:r w:rsidR="00303A50">
        <w:rPr>
          <w:rFonts w:ascii="Times New Roman" w:hAnsi="Times New Roman" w:cs="Times New Roman"/>
          <w:sz w:val="20"/>
          <w:szCs w:val="20"/>
        </w:rPr>
        <w:t>he camera pose should be a</w:t>
      </w:r>
      <w:r w:rsidR="00500903">
        <w:rPr>
          <w:rFonts w:ascii="Times New Roman" w:hAnsi="Times New Roman" w:cs="Times New Roman"/>
          <w:sz w:val="20"/>
          <w:szCs w:val="20"/>
        </w:rPr>
        <w:t>ligned with respect to the map points, rather than to the last frame.</w:t>
      </w:r>
      <w:r w:rsidR="00374620">
        <w:rPr>
          <w:rFonts w:ascii="Times New Roman" w:hAnsi="Times New Roman" w:cs="Times New Roman"/>
          <w:sz w:val="20"/>
          <w:szCs w:val="20"/>
        </w:rPr>
        <w:t xml:space="preserve"> </w:t>
      </w:r>
      <w:r w:rsidR="006402F6">
        <w:rPr>
          <w:rFonts w:ascii="Times New Roman" w:hAnsi="Times New Roman" w:cs="Times New Roman"/>
          <w:sz w:val="20"/>
          <w:szCs w:val="20"/>
        </w:rPr>
        <w:t>In</w:t>
      </w:r>
      <w:r w:rsidR="007E3847">
        <w:rPr>
          <w:rFonts w:ascii="Times New Roman" w:hAnsi="Times New Roman" w:cs="Times New Roman"/>
          <w:sz w:val="20"/>
          <w:szCs w:val="20"/>
        </w:rPr>
        <w:t xml:space="preserve"> addition, </w:t>
      </w:r>
      <w:r w:rsidR="006402F6">
        <w:rPr>
          <w:rFonts w:ascii="Times New Roman" w:hAnsi="Times New Roman" w:cs="Times New Roman"/>
          <w:sz w:val="20"/>
          <w:szCs w:val="20"/>
        </w:rPr>
        <w:t xml:space="preserve">keyframes are </w:t>
      </w:r>
      <w:r w:rsidR="00037037">
        <w:rPr>
          <w:rFonts w:ascii="Times New Roman" w:hAnsi="Times New Roman" w:cs="Times New Roman"/>
          <w:sz w:val="20"/>
          <w:szCs w:val="20"/>
        </w:rPr>
        <w:t>also used to solve this problem. On one hand, it can simplify</w:t>
      </w:r>
      <w:r w:rsidR="00AE1B52">
        <w:rPr>
          <w:rFonts w:ascii="Times New Roman" w:hAnsi="Times New Roman" w:cs="Times New Roman"/>
          <w:sz w:val="20"/>
          <w:szCs w:val="20"/>
        </w:rPr>
        <w:t xml:space="preserve"> the map</w:t>
      </w:r>
      <w:r w:rsidR="00037037">
        <w:rPr>
          <w:rFonts w:ascii="Times New Roman" w:hAnsi="Times New Roman" w:cs="Times New Roman"/>
          <w:sz w:val="20"/>
          <w:szCs w:val="20"/>
        </w:rPr>
        <w:t xml:space="preserve"> because t</w:t>
      </w:r>
      <w:r w:rsidR="00037037" w:rsidRPr="00037037">
        <w:rPr>
          <w:rFonts w:ascii="Times New Roman" w:hAnsi="Times New Roman" w:cs="Times New Roman"/>
          <w:sz w:val="20"/>
          <w:szCs w:val="20"/>
        </w:rPr>
        <w:t>he information between two consecutive frames is basically the same</w:t>
      </w:r>
      <w:r w:rsidR="00AE1B52">
        <w:rPr>
          <w:rFonts w:ascii="Times New Roman" w:hAnsi="Times New Roman" w:cs="Times New Roman"/>
          <w:sz w:val="20"/>
          <w:szCs w:val="20"/>
        </w:rPr>
        <w:t xml:space="preserve"> if the </w:t>
      </w:r>
      <w:r w:rsidR="00591915">
        <w:rPr>
          <w:rFonts w:ascii="Times New Roman" w:hAnsi="Times New Roman" w:cs="Times New Roman"/>
          <w:sz w:val="20"/>
          <w:szCs w:val="20"/>
        </w:rPr>
        <w:t xml:space="preserve">camera’s movement is not too fast. On the other hand, it can be used to loop </w:t>
      </w:r>
      <w:r w:rsidR="00B73320" w:rsidRPr="0029132B">
        <w:rPr>
          <w:rFonts w:ascii="Times New Roman" w:hAnsi="Times New Roman" w:cs="Times New Roman"/>
          <w:sz w:val="20"/>
          <w:szCs w:val="20"/>
        </w:rPr>
        <w:t>closure</w:t>
      </w:r>
      <w:r w:rsidR="00B73320">
        <w:rPr>
          <w:rFonts w:ascii="Times New Roman" w:hAnsi="Times New Roman" w:cs="Times New Roman"/>
          <w:sz w:val="20"/>
          <w:szCs w:val="20"/>
        </w:rPr>
        <w:t xml:space="preserve"> which is s</w:t>
      </w:r>
      <w:r w:rsidR="00B73320" w:rsidRPr="00B73320">
        <w:rPr>
          <w:rFonts w:ascii="Times New Roman" w:hAnsi="Times New Roman" w:cs="Times New Roman"/>
          <w:sz w:val="20"/>
          <w:szCs w:val="20"/>
        </w:rPr>
        <w:t>ignifican</w:t>
      </w:r>
      <w:r w:rsidR="00B73320">
        <w:rPr>
          <w:rFonts w:ascii="Times New Roman" w:hAnsi="Times New Roman" w:cs="Times New Roman"/>
          <w:sz w:val="20"/>
          <w:szCs w:val="20"/>
        </w:rPr>
        <w:t>t to the</w:t>
      </w:r>
      <w:r w:rsidR="00BE4353">
        <w:rPr>
          <w:rFonts w:ascii="Times New Roman" w:hAnsi="Times New Roman" w:cs="Times New Roman"/>
          <w:sz w:val="20"/>
          <w:szCs w:val="20"/>
        </w:rPr>
        <w:t xml:space="preserve"> robustness of the </w:t>
      </w:r>
      <w:r w:rsidR="00B73320">
        <w:rPr>
          <w:rFonts w:ascii="Times New Roman" w:hAnsi="Times New Roman" w:cs="Times New Roman"/>
          <w:sz w:val="20"/>
          <w:szCs w:val="20"/>
        </w:rPr>
        <w:t>whole map</w:t>
      </w:r>
      <w:r w:rsidR="00BE4353">
        <w:rPr>
          <w:rFonts w:ascii="Times New Roman" w:hAnsi="Times New Roman" w:cs="Times New Roman"/>
          <w:sz w:val="20"/>
          <w:szCs w:val="20"/>
        </w:rPr>
        <w:t xml:space="preserve"> (</w:t>
      </w:r>
      <w:r w:rsidR="00C2003C">
        <w:rPr>
          <w:rFonts w:ascii="Times New Roman" w:hAnsi="Times New Roman" w:cs="Times New Roman"/>
          <w:sz w:val="20"/>
          <w:szCs w:val="20"/>
        </w:rPr>
        <w:t>cf. Section D</w:t>
      </w:r>
      <w:r w:rsidR="00BE4353">
        <w:rPr>
          <w:rFonts w:ascii="Times New Roman" w:hAnsi="Times New Roman" w:cs="Times New Roman"/>
          <w:sz w:val="20"/>
          <w:szCs w:val="20"/>
        </w:rPr>
        <w:t>)</w:t>
      </w:r>
      <w:r w:rsidR="00B73320">
        <w:rPr>
          <w:rFonts w:ascii="Times New Roman" w:hAnsi="Times New Roman" w:cs="Times New Roman"/>
          <w:sz w:val="20"/>
          <w:szCs w:val="20"/>
        </w:rPr>
        <w:t>.</w:t>
      </w:r>
    </w:p>
    <w:p w14:paraId="6D9A8BB6" w14:textId="12F78350" w:rsidR="0087142A" w:rsidRDefault="00C05A0C" w:rsidP="00C05A0C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75528E" wp14:editId="014EC8DF">
            <wp:extent cx="2958848" cy="19513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4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848" cy="19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6DE9" w14:textId="2AB04545" w:rsidR="00136EC1" w:rsidRDefault="00136EC1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482B5442" w14:textId="53F48791" w:rsidR="009342EB" w:rsidRPr="00BE4353" w:rsidRDefault="009342EB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E52D3BF" w14:textId="02B693D7" w:rsidR="009342EB" w:rsidRDefault="00003B9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652D7">
        <w:rPr>
          <w:rFonts w:ascii="Times New Roman" w:hAnsi="Times New Roman" w:cs="Times New Roman"/>
          <w:sz w:val="20"/>
          <w:szCs w:val="20"/>
        </w:rPr>
        <w:t xml:space="preserve">Assuming that we have got </w:t>
      </w:r>
      <w:r w:rsidR="00B23A71">
        <w:rPr>
          <w:rFonts w:ascii="Times New Roman" w:hAnsi="Times New Roman" w:cs="Times New Roman"/>
          <w:sz w:val="20"/>
          <w:szCs w:val="20"/>
        </w:rPr>
        <w:t xml:space="preserve">parts of map around the environments from the RGB-D frames (see Fig. 4), </w:t>
      </w:r>
      <w:r w:rsidR="00E329CC">
        <w:rPr>
          <w:rFonts w:ascii="Times New Roman" w:hAnsi="Times New Roman" w:cs="Times New Roman"/>
          <w:sz w:val="20"/>
          <w:szCs w:val="20"/>
        </w:rPr>
        <w:t>our goal</w:t>
      </w:r>
      <w:r w:rsidR="00673EB7">
        <w:rPr>
          <w:rFonts w:ascii="Times New Roman" w:hAnsi="Times New Roman" w:cs="Times New Roman"/>
          <w:sz w:val="20"/>
          <w:szCs w:val="20"/>
        </w:rPr>
        <w:t xml:space="preserve"> is estimated the camera motion</w:t>
      </w:r>
      <w:r w:rsidR="0061125A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5A96594E">
          <v:shape id="_x0000_i1084" type="#_x0000_t75" style="width:19.25pt;height:19.25pt" o:ole="">
            <v:imagedata r:id="rId127" o:title=""/>
          </v:shape>
          <o:OLEObject Type="Embed" ProgID="Equation.DSMT4" ShapeID="_x0000_i1084" DrawAspect="Content" ObjectID="_1558983480" r:id="rId128"/>
        </w:object>
      </w:r>
      <w:r w:rsidR="00673EB7">
        <w:rPr>
          <w:rFonts w:ascii="Times New Roman" w:hAnsi="Times New Roman" w:cs="Times New Roman"/>
          <w:sz w:val="20"/>
          <w:szCs w:val="20"/>
        </w:rPr>
        <w:t xml:space="preserve">. </w:t>
      </w:r>
      <w:r w:rsidR="00484C78">
        <w:rPr>
          <w:rFonts w:ascii="Times New Roman" w:hAnsi="Times New Roman" w:cs="Times New Roman"/>
          <w:sz w:val="20"/>
          <w:szCs w:val="20"/>
        </w:rPr>
        <w:t xml:space="preserve">Map points </w:t>
      </w:r>
      <w:r w:rsidR="00484C78">
        <w:rPr>
          <w:rFonts w:ascii="Times New Roman" w:hAnsi="Times New Roman" w:cs="Times New Roman"/>
          <w:sz w:val="20"/>
          <w:szCs w:val="20"/>
        </w:rPr>
        <w:lastRenderedPageBreak/>
        <w:t>which are visible in the current frame (blue points in Fig. 4) are used to estimate camera pose.</w:t>
      </w:r>
      <w:r w:rsidR="00573B8E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sz w:val="20"/>
          <w:szCs w:val="20"/>
        </w:rPr>
        <w:t>Similarly</w:t>
      </w:r>
      <w:r w:rsidR="0061125A">
        <w:rPr>
          <w:rFonts w:ascii="Times New Roman" w:hAnsi="Times New Roman" w:cs="Times New Roman"/>
          <w:sz w:val="20"/>
          <w:szCs w:val="20"/>
        </w:rPr>
        <w:t xml:space="preserve">, we can optimize the camera pose </w:t>
      </w:r>
      <w:r w:rsidR="005624F9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629DB605">
          <v:shape id="_x0000_i1086" type="#_x0000_t75" style="width:19.25pt;height:19.25pt" o:ole="">
            <v:imagedata r:id="rId127" o:title=""/>
          </v:shape>
          <o:OLEObject Type="Embed" ProgID="Equation.DSMT4" ShapeID="_x0000_i1086" DrawAspect="Content" ObjectID="_1558983481" r:id="rId129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to minimize the reprojection residuals:</w:t>
      </w:r>
    </w:p>
    <w:p w14:paraId="31524B17" w14:textId="6930320B" w:rsidR="005624F9" w:rsidRDefault="001A48E5" w:rsidP="005624F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820" w:dyaOrig="680" w14:anchorId="2EA12803">
          <v:shape id="_x0000_i1098" type="#_x0000_t75" style="width:140.65pt;height:34.35pt" o:ole="">
            <v:imagedata r:id="rId130" o:title=""/>
          </v:shape>
          <o:OLEObject Type="Embed" ProgID="Equation.DSMT4" ShapeID="_x0000_i1098" DrawAspect="Content" ObjectID="_1558983482" r:id="rId131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       (16)</w:t>
      </w:r>
    </w:p>
    <w:p w14:paraId="7531A5F9" w14:textId="77777777" w:rsidR="00F308D4" w:rsidRDefault="00F308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14:paraId="6A23A5D1" w14:textId="4A8E9C79" w:rsidR="009342EB" w:rsidRPr="00BA0CEE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15ADDD" w14:textId="45A5484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D2F7AD" w14:textId="68D2C2B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88595B6" w14:textId="6F7B2EF1" w:rsidR="009342EB" w:rsidRPr="00285FD9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C4B6D4" w14:textId="10B6900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6C07745" w14:textId="47C89AC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E6DD72" w14:textId="79F07AA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99D3374" w14:textId="6F23613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B54CC13" w14:textId="5AA069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0B9CAE" w14:textId="7FB049B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908371D" w14:textId="740C4A5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D14A6" w14:textId="3264B7A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E653A3" w14:textId="0C3F930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DF9319C" w14:textId="406BA5C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CC28D4A" w14:textId="7251D564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8745ECE" w14:textId="4883FA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A3FEC57" w14:textId="6272AC4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488AC4" w14:textId="2B2D5CC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4C6C8D" w14:textId="36D384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B8DF5A3" w14:textId="03AD279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3BF38" w14:textId="042826A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35FDB64" w14:textId="16BD683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52B959" w14:textId="233D442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6D849D" w14:textId="0C3DB89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6DFA5A4" w14:textId="24058D3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407A69E" w14:textId="09993F4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1DFD9B" w14:textId="637EEB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72F9BA8" w14:textId="24B7E87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5D1696" w14:textId="4F3FE4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3FFA40" w14:textId="30B67E4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18659A" w14:textId="3093F9E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7E718D1" w14:textId="2CC1499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E312204" w14:textId="006F17F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0F6675F" w14:textId="10E0ED3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FA2623" w14:textId="673EF78F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AC063B" w14:textId="46088E96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152E7B5" w14:textId="5C8CFFC0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83C558C" w14:textId="04BE9E22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C52012" w14:textId="42EED598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F850115" w14:textId="01027B1D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39A9C7" w14:textId="4EECFD45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4A64988" w14:textId="2BDA4E29" w:rsidR="00AC0DCF" w:rsidRDefault="00AC0DC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F555A1" w14:textId="4F4D0C64" w:rsidR="005B1942" w:rsidRDefault="005B194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9E13A55" w14:textId="77777777" w:rsidR="005B1942" w:rsidRDefault="005B1942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091F71" w:rsidRDefault="00091F71" w:rsidP="003A31CD">
      <w:r>
        <w:separator/>
      </w:r>
    </w:p>
  </w:endnote>
  <w:endnote w:type="continuationSeparator" w:id="0">
    <w:p w14:paraId="0CA68FE8" w14:textId="77777777" w:rsidR="00091F71" w:rsidRDefault="00091F71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091F71" w:rsidRDefault="00091F71" w:rsidP="003A31CD">
      <w:r>
        <w:separator/>
      </w:r>
    </w:p>
  </w:footnote>
  <w:footnote w:type="continuationSeparator" w:id="0">
    <w:p w14:paraId="1B8658D0" w14:textId="77777777" w:rsidR="00091F71" w:rsidRDefault="00091F71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03B9E"/>
    <w:rsid w:val="00011140"/>
    <w:rsid w:val="0001581C"/>
    <w:rsid w:val="00017FED"/>
    <w:rsid w:val="00020A48"/>
    <w:rsid w:val="00021BBB"/>
    <w:rsid w:val="00022996"/>
    <w:rsid w:val="00025861"/>
    <w:rsid w:val="00027959"/>
    <w:rsid w:val="0003140D"/>
    <w:rsid w:val="000320AD"/>
    <w:rsid w:val="0003428F"/>
    <w:rsid w:val="00036B80"/>
    <w:rsid w:val="00037037"/>
    <w:rsid w:val="00041B88"/>
    <w:rsid w:val="00041E26"/>
    <w:rsid w:val="00045CDA"/>
    <w:rsid w:val="000463F8"/>
    <w:rsid w:val="00050BFE"/>
    <w:rsid w:val="00050C53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269E"/>
    <w:rsid w:val="00083353"/>
    <w:rsid w:val="000854E9"/>
    <w:rsid w:val="00086BDD"/>
    <w:rsid w:val="000902FC"/>
    <w:rsid w:val="00091F71"/>
    <w:rsid w:val="00092044"/>
    <w:rsid w:val="00095B80"/>
    <w:rsid w:val="0009634F"/>
    <w:rsid w:val="00097CFF"/>
    <w:rsid w:val="000A05D6"/>
    <w:rsid w:val="000A3537"/>
    <w:rsid w:val="000A4BC2"/>
    <w:rsid w:val="000A5F32"/>
    <w:rsid w:val="000A6574"/>
    <w:rsid w:val="000B0672"/>
    <w:rsid w:val="000B092C"/>
    <w:rsid w:val="000B3745"/>
    <w:rsid w:val="000B4F96"/>
    <w:rsid w:val="000B65D4"/>
    <w:rsid w:val="000C05DF"/>
    <w:rsid w:val="000C2079"/>
    <w:rsid w:val="000C21C6"/>
    <w:rsid w:val="000C2A33"/>
    <w:rsid w:val="000C5E74"/>
    <w:rsid w:val="000C7482"/>
    <w:rsid w:val="000D1910"/>
    <w:rsid w:val="000D2D7D"/>
    <w:rsid w:val="000D384F"/>
    <w:rsid w:val="000D497F"/>
    <w:rsid w:val="000D63E8"/>
    <w:rsid w:val="000E32B6"/>
    <w:rsid w:val="000E36B7"/>
    <w:rsid w:val="000E5F15"/>
    <w:rsid w:val="000E721D"/>
    <w:rsid w:val="000E745F"/>
    <w:rsid w:val="000F0724"/>
    <w:rsid w:val="000F2B55"/>
    <w:rsid w:val="000F7BED"/>
    <w:rsid w:val="001009DA"/>
    <w:rsid w:val="00102638"/>
    <w:rsid w:val="00106A3A"/>
    <w:rsid w:val="00107D15"/>
    <w:rsid w:val="00110EB9"/>
    <w:rsid w:val="0011100E"/>
    <w:rsid w:val="00112796"/>
    <w:rsid w:val="0011344B"/>
    <w:rsid w:val="001156AB"/>
    <w:rsid w:val="001201E1"/>
    <w:rsid w:val="00127924"/>
    <w:rsid w:val="00130421"/>
    <w:rsid w:val="0013127D"/>
    <w:rsid w:val="001327EF"/>
    <w:rsid w:val="001356D8"/>
    <w:rsid w:val="00135EC7"/>
    <w:rsid w:val="00136EC1"/>
    <w:rsid w:val="00141CE0"/>
    <w:rsid w:val="001444CC"/>
    <w:rsid w:val="00145636"/>
    <w:rsid w:val="00152EA0"/>
    <w:rsid w:val="001535E3"/>
    <w:rsid w:val="00155D9B"/>
    <w:rsid w:val="00164987"/>
    <w:rsid w:val="001652D7"/>
    <w:rsid w:val="001654F1"/>
    <w:rsid w:val="00173DE6"/>
    <w:rsid w:val="001764C7"/>
    <w:rsid w:val="001821C7"/>
    <w:rsid w:val="001873F0"/>
    <w:rsid w:val="00191D02"/>
    <w:rsid w:val="001943C1"/>
    <w:rsid w:val="00195D6E"/>
    <w:rsid w:val="001A1CC6"/>
    <w:rsid w:val="001A225B"/>
    <w:rsid w:val="001A411C"/>
    <w:rsid w:val="001A48E5"/>
    <w:rsid w:val="001A5701"/>
    <w:rsid w:val="001A7608"/>
    <w:rsid w:val="001B0895"/>
    <w:rsid w:val="001B1DF7"/>
    <w:rsid w:val="001B3BB8"/>
    <w:rsid w:val="001B405A"/>
    <w:rsid w:val="001B4939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6355"/>
    <w:rsid w:val="001D7AA9"/>
    <w:rsid w:val="001E05FF"/>
    <w:rsid w:val="001E0CEC"/>
    <w:rsid w:val="001E20C4"/>
    <w:rsid w:val="001E5679"/>
    <w:rsid w:val="001E64E1"/>
    <w:rsid w:val="001F04A2"/>
    <w:rsid w:val="001F1F4A"/>
    <w:rsid w:val="001F38D5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46C7E"/>
    <w:rsid w:val="0024744A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67623"/>
    <w:rsid w:val="002710D1"/>
    <w:rsid w:val="0027142A"/>
    <w:rsid w:val="002754CA"/>
    <w:rsid w:val="0028073F"/>
    <w:rsid w:val="00280850"/>
    <w:rsid w:val="00280A47"/>
    <w:rsid w:val="00281779"/>
    <w:rsid w:val="00283B4A"/>
    <w:rsid w:val="0028473D"/>
    <w:rsid w:val="00285880"/>
    <w:rsid w:val="00285FD9"/>
    <w:rsid w:val="0028767C"/>
    <w:rsid w:val="00287A56"/>
    <w:rsid w:val="0029132B"/>
    <w:rsid w:val="00291DBB"/>
    <w:rsid w:val="00292C57"/>
    <w:rsid w:val="00296D59"/>
    <w:rsid w:val="0029704B"/>
    <w:rsid w:val="002A7F79"/>
    <w:rsid w:val="002B1432"/>
    <w:rsid w:val="002B77BE"/>
    <w:rsid w:val="002C5A76"/>
    <w:rsid w:val="002D2AFE"/>
    <w:rsid w:val="002D4BF5"/>
    <w:rsid w:val="002D5606"/>
    <w:rsid w:val="002D650E"/>
    <w:rsid w:val="002D667A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3A50"/>
    <w:rsid w:val="003064E3"/>
    <w:rsid w:val="003065ED"/>
    <w:rsid w:val="00310146"/>
    <w:rsid w:val="00312090"/>
    <w:rsid w:val="00317B3D"/>
    <w:rsid w:val="003217C6"/>
    <w:rsid w:val="00323948"/>
    <w:rsid w:val="00324EAA"/>
    <w:rsid w:val="00325710"/>
    <w:rsid w:val="003325AB"/>
    <w:rsid w:val="00332F7F"/>
    <w:rsid w:val="0033310C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620"/>
    <w:rsid w:val="00374B8D"/>
    <w:rsid w:val="0038087A"/>
    <w:rsid w:val="00383913"/>
    <w:rsid w:val="003873AB"/>
    <w:rsid w:val="00390257"/>
    <w:rsid w:val="00391266"/>
    <w:rsid w:val="00392C2B"/>
    <w:rsid w:val="003943C0"/>
    <w:rsid w:val="00396EF8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10A8"/>
    <w:rsid w:val="003D391F"/>
    <w:rsid w:val="003D44C3"/>
    <w:rsid w:val="003D7981"/>
    <w:rsid w:val="003E1951"/>
    <w:rsid w:val="003E4C17"/>
    <w:rsid w:val="003E679B"/>
    <w:rsid w:val="003E710D"/>
    <w:rsid w:val="003F015F"/>
    <w:rsid w:val="003F30C5"/>
    <w:rsid w:val="003F44FD"/>
    <w:rsid w:val="003F4737"/>
    <w:rsid w:val="00400089"/>
    <w:rsid w:val="004019B3"/>
    <w:rsid w:val="00402391"/>
    <w:rsid w:val="00402972"/>
    <w:rsid w:val="004041E2"/>
    <w:rsid w:val="00410044"/>
    <w:rsid w:val="004128D8"/>
    <w:rsid w:val="00417981"/>
    <w:rsid w:val="004206A5"/>
    <w:rsid w:val="00421526"/>
    <w:rsid w:val="00423492"/>
    <w:rsid w:val="00424F55"/>
    <w:rsid w:val="004264CB"/>
    <w:rsid w:val="00427309"/>
    <w:rsid w:val="0042765E"/>
    <w:rsid w:val="00427E6C"/>
    <w:rsid w:val="00434246"/>
    <w:rsid w:val="00434830"/>
    <w:rsid w:val="00434F07"/>
    <w:rsid w:val="0043643C"/>
    <w:rsid w:val="00437204"/>
    <w:rsid w:val="004411E6"/>
    <w:rsid w:val="00442D1D"/>
    <w:rsid w:val="00445AFE"/>
    <w:rsid w:val="00447730"/>
    <w:rsid w:val="0045175E"/>
    <w:rsid w:val="004538EF"/>
    <w:rsid w:val="00457920"/>
    <w:rsid w:val="00462E0C"/>
    <w:rsid w:val="0046471F"/>
    <w:rsid w:val="00464B2F"/>
    <w:rsid w:val="004705EE"/>
    <w:rsid w:val="00470915"/>
    <w:rsid w:val="00473B0C"/>
    <w:rsid w:val="004755A2"/>
    <w:rsid w:val="00476702"/>
    <w:rsid w:val="004802EF"/>
    <w:rsid w:val="004819A8"/>
    <w:rsid w:val="00484C78"/>
    <w:rsid w:val="0048680E"/>
    <w:rsid w:val="004925D2"/>
    <w:rsid w:val="004954C5"/>
    <w:rsid w:val="004972FB"/>
    <w:rsid w:val="004A6212"/>
    <w:rsid w:val="004A6392"/>
    <w:rsid w:val="004A7E08"/>
    <w:rsid w:val="004B10AE"/>
    <w:rsid w:val="004B4140"/>
    <w:rsid w:val="004B4614"/>
    <w:rsid w:val="004B7126"/>
    <w:rsid w:val="004B7300"/>
    <w:rsid w:val="004B793D"/>
    <w:rsid w:val="004B7F8D"/>
    <w:rsid w:val="004C6BB0"/>
    <w:rsid w:val="004C7D93"/>
    <w:rsid w:val="004D23C2"/>
    <w:rsid w:val="004D2D89"/>
    <w:rsid w:val="004D40EF"/>
    <w:rsid w:val="004D690C"/>
    <w:rsid w:val="004E13B2"/>
    <w:rsid w:val="004E1D02"/>
    <w:rsid w:val="004E3287"/>
    <w:rsid w:val="004E3C38"/>
    <w:rsid w:val="004E4A99"/>
    <w:rsid w:val="004E63BB"/>
    <w:rsid w:val="004F5CD6"/>
    <w:rsid w:val="004F5DD1"/>
    <w:rsid w:val="004F5F13"/>
    <w:rsid w:val="004F6171"/>
    <w:rsid w:val="004F75CD"/>
    <w:rsid w:val="00500809"/>
    <w:rsid w:val="00500903"/>
    <w:rsid w:val="00505269"/>
    <w:rsid w:val="00511C2D"/>
    <w:rsid w:val="005218A9"/>
    <w:rsid w:val="00521FE7"/>
    <w:rsid w:val="00523B24"/>
    <w:rsid w:val="00524C6B"/>
    <w:rsid w:val="00524DFA"/>
    <w:rsid w:val="00525FFB"/>
    <w:rsid w:val="0052777A"/>
    <w:rsid w:val="00530213"/>
    <w:rsid w:val="00530E9B"/>
    <w:rsid w:val="0053196F"/>
    <w:rsid w:val="00535A5D"/>
    <w:rsid w:val="00536E94"/>
    <w:rsid w:val="005379F3"/>
    <w:rsid w:val="005409AA"/>
    <w:rsid w:val="005413BE"/>
    <w:rsid w:val="00542337"/>
    <w:rsid w:val="0054382F"/>
    <w:rsid w:val="00544A8B"/>
    <w:rsid w:val="00551410"/>
    <w:rsid w:val="00553653"/>
    <w:rsid w:val="00553B06"/>
    <w:rsid w:val="0055432A"/>
    <w:rsid w:val="00556074"/>
    <w:rsid w:val="00556288"/>
    <w:rsid w:val="00557D1D"/>
    <w:rsid w:val="005607CC"/>
    <w:rsid w:val="005615FA"/>
    <w:rsid w:val="005624F9"/>
    <w:rsid w:val="00564158"/>
    <w:rsid w:val="00572A09"/>
    <w:rsid w:val="00573926"/>
    <w:rsid w:val="00573B8E"/>
    <w:rsid w:val="00573D9A"/>
    <w:rsid w:val="00574559"/>
    <w:rsid w:val="00575BA8"/>
    <w:rsid w:val="00575C23"/>
    <w:rsid w:val="00576DAB"/>
    <w:rsid w:val="005836C7"/>
    <w:rsid w:val="00585574"/>
    <w:rsid w:val="00585D77"/>
    <w:rsid w:val="0059119A"/>
    <w:rsid w:val="00591915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1942"/>
    <w:rsid w:val="005B272D"/>
    <w:rsid w:val="005B3D9B"/>
    <w:rsid w:val="005B5666"/>
    <w:rsid w:val="005B6A85"/>
    <w:rsid w:val="005C0E07"/>
    <w:rsid w:val="005C0FCE"/>
    <w:rsid w:val="005D3640"/>
    <w:rsid w:val="005D38DF"/>
    <w:rsid w:val="005D483E"/>
    <w:rsid w:val="005D6EAB"/>
    <w:rsid w:val="005E08FF"/>
    <w:rsid w:val="005E2367"/>
    <w:rsid w:val="005E2EEC"/>
    <w:rsid w:val="005E5C24"/>
    <w:rsid w:val="005E7A9B"/>
    <w:rsid w:val="005E7C7D"/>
    <w:rsid w:val="005E7CA4"/>
    <w:rsid w:val="005F3EFF"/>
    <w:rsid w:val="005F5EEE"/>
    <w:rsid w:val="00604141"/>
    <w:rsid w:val="006076F9"/>
    <w:rsid w:val="00610427"/>
    <w:rsid w:val="0061125A"/>
    <w:rsid w:val="00612473"/>
    <w:rsid w:val="006126F4"/>
    <w:rsid w:val="00612E9D"/>
    <w:rsid w:val="006226A2"/>
    <w:rsid w:val="006273CA"/>
    <w:rsid w:val="00631A3B"/>
    <w:rsid w:val="00632282"/>
    <w:rsid w:val="00633BEF"/>
    <w:rsid w:val="0063673A"/>
    <w:rsid w:val="0063678E"/>
    <w:rsid w:val="006378BE"/>
    <w:rsid w:val="006402F6"/>
    <w:rsid w:val="00645C1B"/>
    <w:rsid w:val="00647199"/>
    <w:rsid w:val="00647644"/>
    <w:rsid w:val="00647AC9"/>
    <w:rsid w:val="00653311"/>
    <w:rsid w:val="0065406F"/>
    <w:rsid w:val="00660782"/>
    <w:rsid w:val="00664170"/>
    <w:rsid w:val="00667F9F"/>
    <w:rsid w:val="00673EB7"/>
    <w:rsid w:val="0067449B"/>
    <w:rsid w:val="00675C14"/>
    <w:rsid w:val="0067607F"/>
    <w:rsid w:val="006773D8"/>
    <w:rsid w:val="00683DB6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A78D4"/>
    <w:rsid w:val="006B15D7"/>
    <w:rsid w:val="006B3F1C"/>
    <w:rsid w:val="006B643F"/>
    <w:rsid w:val="006B7A73"/>
    <w:rsid w:val="006C23DC"/>
    <w:rsid w:val="006C30D7"/>
    <w:rsid w:val="006C3D30"/>
    <w:rsid w:val="006C44BF"/>
    <w:rsid w:val="006D333C"/>
    <w:rsid w:val="006D4126"/>
    <w:rsid w:val="006D4C30"/>
    <w:rsid w:val="006D6316"/>
    <w:rsid w:val="006D6F10"/>
    <w:rsid w:val="006D7BC6"/>
    <w:rsid w:val="006E0615"/>
    <w:rsid w:val="006E1B4E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15EB3"/>
    <w:rsid w:val="00721D19"/>
    <w:rsid w:val="00732892"/>
    <w:rsid w:val="007344E5"/>
    <w:rsid w:val="00737E70"/>
    <w:rsid w:val="00737EFC"/>
    <w:rsid w:val="00740506"/>
    <w:rsid w:val="007418FB"/>
    <w:rsid w:val="00741F6E"/>
    <w:rsid w:val="00745BA9"/>
    <w:rsid w:val="007472CA"/>
    <w:rsid w:val="00755802"/>
    <w:rsid w:val="00766D8C"/>
    <w:rsid w:val="00767682"/>
    <w:rsid w:val="00770764"/>
    <w:rsid w:val="00771737"/>
    <w:rsid w:val="0077199D"/>
    <w:rsid w:val="007749F2"/>
    <w:rsid w:val="00780C0F"/>
    <w:rsid w:val="007836F4"/>
    <w:rsid w:val="0078402A"/>
    <w:rsid w:val="00787B05"/>
    <w:rsid w:val="0079143C"/>
    <w:rsid w:val="007934B8"/>
    <w:rsid w:val="00793B01"/>
    <w:rsid w:val="00796F4A"/>
    <w:rsid w:val="0079745C"/>
    <w:rsid w:val="007A02FE"/>
    <w:rsid w:val="007A788A"/>
    <w:rsid w:val="007B2048"/>
    <w:rsid w:val="007B491A"/>
    <w:rsid w:val="007C3920"/>
    <w:rsid w:val="007C3CF5"/>
    <w:rsid w:val="007C3F3B"/>
    <w:rsid w:val="007C3F7A"/>
    <w:rsid w:val="007C43F3"/>
    <w:rsid w:val="007C4610"/>
    <w:rsid w:val="007C6294"/>
    <w:rsid w:val="007C75B8"/>
    <w:rsid w:val="007C7C66"/>
    <w:rsid w:val="007D10A3"/>
    <w:rsid w:val="007D1AF8"/>
    <w:rsid w:val="007D320F"/>
    <w:rsid w:val="007D4B14"/>
    <w:rsid w:val="007D4DC8"/>
    <w:rsid w:val="007D596E"/>
    <w:rsid w:val="007D6670"/>
    <w:rsid w:val="007E2DD7"/>
    <w:rsid w:val="007E2F27"/>
    <w:rsid w:val="007E322E"/>
    <w:rsid w:val="007E3847"/>
    <w:rsid w:val="007E49E1"/>
    <w:rsid w:val="007E7440"/>
    <w:rsid w:val="007E74BD"/>
    <w:rsid w:val="007F31E0"/>
    <w:rsid w:val="007F3BEF"/>
    <w:rsid w:val="007F58DD"/>
    <w:rsid w:val="00800A7B"/>
    <w:rsid w:val="008105E3"/>
    <w:rsid w:val="008107C0"/>
    <w:rsid w:val="00813436"/>
    <w:rsid w:val="00814A30"/>
    <w:rsid w:val="00814F0B"/>
    <w:rsid w:val="008166D8"/>
    <w:rsid w:val="00817D27"/>
    <w:rsid w:val="00822A34"/>
    <w:rsid w:val="0082379B"/>
    <w:rsid w:val="00827204"/>
    <w:rsid w:val="0082785B"/>
    <w:rsid w:val="00832295"/>
    <w:rsid w:val="00833907"/>
    <w:rsid w:val="008340C7"/>
    <w:rsid w:val="00835F9A"/>
    <w:rsid w:val="008444E7"/>
    <w:rsid w:val="00860618"/>
    <w:rsid w:val="0086216E"/>
    <w:rsid w:val="00866E65"/>
    <w:rsid w:val="008679FF"/>
    <w:rsid w:val="0087142A"/>
    <w:rsid w:val="00872B77"/>
    <w:rsid w:val="00875DE7"/>
    <w:rsid w:val="00876F47"/>
    <w:rsid w:val="00877D91"/>
    <w:rsid w:val="0088194D"/>
    <w:rsid w:val="00883C62"/>
    <w:rsid w:val="00886394"/>
    <w:rsid w:val="00894480"/>
    <w:rsid w:val="00894F51"/>
    <w:rsid w:val="00896C92"/>
    <w:rsid w:val="00897627"/>
    <w:rsid w:val="008A02FF"/>
    <w:rsid w:val="008A0EF4"/>
    <w:rsid w:val="008A2C64"/>
    <w:rsid w:val="008A3242"/>
    <w:rsid w:val="008A402E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28F8"/>
    <w:rsid w:val="008C3661"/>
    <w:rsid w:val="008C5E18"/>
    <w:rsid w:val="008C75AD"/>
    <w:rsid w:val="008C7C58"/>
    <w:rsid w:val="008D1ACF"/>
    <w:rsid w:val="008D2B8D"/>
    <w:rsid w:val="008D6AC5"/>
    <w:rsid w:val="008E49C2"/>
    <w:rsid w:val="008E6C7B"/>
    <w:rsid w:val="008F02F4"/>
    <w:rsid w:val="008F05DA"/>
    <w:rsid w:val="008F4FDF"/>
    <w:rsid w:val="008F527D"/>
    <w:rsid w:val="008F5BA9"/>
    <w:rsid w:val="008F66BE"/>
    <w:rsid w:val="008F7453"/>
    <w:rsid w:val="009019B2"/>
    <w:rsid w:val="009070F2"/>
    <w:rsid w:val="00911084"/>
    <w:rsid w:val="00922A43"/>
    <w:rsid w:val="00926B7D"/>
    <w:rsid w:val="0092776D"/>
    <w:rsid w:val="009333E1"/>
    <w:rsid w:val="009342EB"/>
    <w:rsid w:val="00934A74"/>
    <w:rsid w:val="00936A14"/>
    <w:rsid w:val="00943062"/>
    <w:rsid w:val="00943C08"/>
    <w:rsid w:val="00951568"/>
    <w:rsid w:val="00952C69"/>
    <w:rsid w:val="00956B07"/>
    <w:rsid w:val="00960599"/>
    <w:rsid w:val="009612B1"/>
    <w:rsid w:val="00961389"/>
    <w:rsid w:val="00964181"/>
    <w:rsid w:val="009733DB"/>
    <w:rsid w:val="00974E01"/>
    <w:rsid w:val="0097609D"/>
    <w:rsid w:val="0097637A"/>
    <w:rsid w:val="009834C7"/>
    <w:rsid w:val="00983993"/>
    <w:rsid w:val="00983FE2"/>
    <w:rsid w:val="0098576C"/>
    <w:rsid w:val="009873BF"/>
    <w:rsid w:val="00991A90"/>
    <w:rsid w:val="009923B1"/>
    <w:rsid w:val="00992951"/>
    <w:rsid w:val="00992F2D"/>
    <w:rsid w:val="0099335C"/>
    <w:rsid w:val="009933C4"/>
    <w:rsid w:val="00993A67"/>
    <w:rsid w:val="00993B05"/>
    <w:rsid w:val="009A15A2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63CB"/>
    <w:rsid w:val="009C7A39"/>
    <w:rsid w:val="009D1B53"/>
    <w:rsid w:val="009D2755"/>
    <w:rsid w:val="009D380E"/>
    <w:rsid w:val="009D3DB2"/>
    <w:rsid w:val="009D5F34"/>
    <w:rsid w:val="009D6330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AD1"/>
    <w:rsid w:val="00A0413A"/>
    <w:rsid w:val="00A05885"/>
    <w:rsid w:val="00A10119"/>
    <w:rsid w:val="00A1023E"/>
    <w:rsid w:val="00A14121"/>
    <w:rsid w:val="00A145BE"/>
    <w:rsid w:val="00A1517E"/>
    <w:rsid w:val="00A1721D"/>
    <w:rsid w:val="00A201B4"/>
    <w:rsid w:val="00A213EE"/>
    <w:rsid w:val="00A223E4"/>
    <w:rsid w:val="00A22E23"/>
    <w:rsid w:val="00A232F6"/>
    <w:rsid w:val="00A24E52"/>
    <w:rsid w:val="00A25AA0"/>
    <w:rsid w:val="00A30CDA"/>
    <w:rsid w:val="00A326E5"/>
    <w:rsid w:val="00A378EE"/>
    <w:rsid w:val="00A415D0"/>
    <w:rsid w:val="00A4294F"/>
    <w:rsid w:val="00A43365"/>
    <w:rsid w:val="00A53A71"/>
    <w:rsid w:val="00A60995"/>
    <w:rsid w:val="00A639C4"/>
    <w:rsid w:val="00A71949"/>
    <w:rsid w:val="00A7581D"/>
    <w:rsid w:val="00A764BE"/>
    <w:rsid w:val="00A772E5"/>
    <w:rsid w:val="00A8088C"/>
    <w:rsid w:val="00A839D6"/>
    <w:rsid w:val="00A83C68"/>
    <w:rsid w:val="00A86BB4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5867"/>
    <w:rsid w:val="00AB70AB"/>
    <w:rsid w:val="00AC0079"/>
    <w:rsid w:val="00AC02D7"/>
    <w:rsid w:val="00AC0DCF"/>
    <w:rsid w:val="00AC0F6F"/>
    <w:rsid w:val="00AC1369"/>
    <w:rsid w:val="00AC2B2D"/>
    <w:rsid w:val="00AD343D"/>
    <w:rsid w:val="00AD6873"/>
    <w:rsid w:val="00AE0B9E"/>
    <w:rsid w:val="00AE1B52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A71"/>
    <w:rsid w:val="00B23D56"/>
    <w:rsid w:val="00B23D88"/>
    <w:rsid w:val="00B24676"/>
    <w:rsid w:val="00B30635"/>
    <w:rsid w:val="00B320C7"/>
    <w:rsid w:val="00B33D9F"/>
    <w:rsid w:val="00B3402C"/>
    <w:rsid w:val="00B35B16"/>
    <w:rsid w:val="00B37810"/>
    <w:rsid w:val="00B415E1"/>
    <w:rsid w:val="00B41683"/>
    <w:rsid w:val="00B44141"/>
    <w:rsid w:val="00B44DA0"/>
    <w:rsid w:val="00B500B2"/>
    <w:rsid w:val="00B517E9"/>
    <w:rsid w:val="00B53415"/>
    <w:rsid w:val="00B56C15"/>
    <w:rsid w:val="00B576EF"/>
    <w:rsid w:val="00B621F2"/>
    <w:rsid w:val="00B657B6"/>
    <w:rsid w:val="00B67086"/>
    <w:rsid w:val="00B71579"/>
    <w:rsid w:val="00B73320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A0CEE"/>
    <w:rsid w:val="00BA23F4"/>
    <w:rsid w:val="00BA526C"/>
    <w:rsid w:val="00BA53C9"/>
    <w:rsid w:val="00BA55CE"/>
    <w:rsid w:val="00BA6A2E"/>
    <w:rsid w:val="00BB1378"/>
    <w:rsid w:val="00BB2449"/>
    <w:rsid w:val="00BB314C"/>
    <w:rsid w:val="00BB631A"/>
    <w:rsid w:val="00BB6382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D39A7"/>
    <w:rsid w:val="00BE435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5A0C"/>
    <w:rsid w:val="00C06C73"/>
    <w:rsid w:val="00C06D55"/>
    <w:rsid w:val="00C1198B"/>
    <w:rsid w:val="00C12766"/>
    <w:rsid w:val="00C14E6F"/>
    <w:rsid w:val="00C1550C"/>
    <w:rsid w:val="00C15A19"/>
    <w:rsid w:val="00C2003C"/>
    <w:rsid w:val="00C2384B"/>
    <w:rsid w:val="00C24305"/>
    <w:rsid w:val="00C24E3E"/>
    <w:rsid w:val="00C25F06"/>
    <w:rsid w:val="00C26B17"/>
    <w:rsid w:val="00C321E1"/>
    <w:rsid w:val="00C32605"/>
    <w:rsid w:val="00C32E77"/>
    <w:rsid w:val="00C35A66"/>
    <w:rsid w:val="00C408A1"/>
    <w:rsid w:val="00C438E8"/>
    <w:rsid w:val="00C45E4E"/>
    <w:rsid w:val="00C46260"/>
    <w:rsid w:val="00C57227"/>
    <w:rsid w:val="00C62217"/>
    <w:rsid w:val="00C62D8C"/>
    <w:rsid w:val="00C635F6"/>
    <w:rsid w:val="00C656B9"/>
    <w:rsid w:val="00C7157D"/>
    <w:rsid w:val="00C745B4"/>
    <w:rsid w:val="00C75C82"/>
    <w:rsid w:val="00C80E39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12E"/>
    <w:rsid w:val="00C9651F"/>
    <w:rsid w:val="00CA035F"/>
    <w:rsid w:val="00CA3FD3"/>
    <w:rsid w:val="00CA49E0"/>
    <w:rsid w:val="00CB12A7"/>
    <w:rsid w:val="00CB19F3"/>
    <w:rsid w:val="00CB27CB"/>
    <w:rsid w:val="00CB419A"/>
    <w:rsid w:val="00CB4EF3"/>
    <w:rsid w:val="00CB545A"/>
    <w:rsid w:val="00CB56AB"/>
    <w:rsid w:val="00CB6390"/>
    <w:rsid w:val="00CB6AAE"/>
    <w:rsid w:val="00CB7CFA"/>
    <w:rsid w:val="00CB7FB7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E53F3"/>
    <w:rsid w:val="00CF3060"/>
    <w:rsid w:val="00CF3CDF"/>
    <w:rsid w:val="00CF3DC3"/>
    <w:rsid w:val="00CF4619"/>
    <w:rsid w:val="00D00ACC"/>
    <w:rsid w:val="00D0322F"/>
    <w:rsid w:val="00D03ABF"/>
    <w:rsid w:val="00D04BAA"/>
    <w:rsid w:val="00D10503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3FF3"/>
    <w:rsid w:val="00D34D2D"/>
    <w:rsid w:val="00D36472"/>
    <w:rsid w:val="00D3747F"/>
    <w:rsid w:val="00D44A51"/>
    <w:rsid w:val="00D47AD6"/>
    <w:rsid w:val="00D54907"/>
    <w:rsid w:val="00D5596F"/>
    <w:rsid w:val="00D5614F"/>
    <w:rsid w:val="00D565CA"/>
    <w:rsid w:val="00D567AF"/>
    <w:rsid w:val="00D57018"/>
    <w:rsid w:val="00D60D0F"/>
    <w:rsid w:val="00D66B1B"/>
    <w:rsid w:val="00D66FA9"/>
    <w:rsid w:val="00D762FC"/>
    <w:rsid w:val="00D844C9"/>
    <w:rsid w:val="00D84579"/>
    <w:rsid w:val="00D90528"/>
    <w:rsid w:val="00D90C67"/>
    <w:rsid w:val="00D919CD"/>
    <w:rsid w:val="00D97A8E"/>
    <w:rsid w:val="00DA2180"/>
    <w:rsid w:val="00DA3BCF"/>
    <w:rsid w:val="00DA4531"/>
    <w:rsid w:val="00DA55BC"/>
    <w:rsid w:val="00DB4FEC"/>
    <w:rsid w:val="00DB5EBC"/>
    <w:rsid w:val="00DB67F7"/>
    <w:rsid w:val="00DC14B6"/>
    <w:rsid w:val="00DC28E1"/>
    <w:rsid w:val="00DC32A2"/>
    <w:rsid w:val="00DC494C"/>
    <w:rsid w:val="00DC59F6"/>
    <w:rsid w:val="00DD0420"/>
    <w:rsid w:val="00DD044D"/>
    <w:rsid w:val="00DD0C7D"/>
    <w:rsid w:val="00DD2DA7"/>
    <w:rsid w:val="00DD383C"/>
    <w:rsid w:val="00DD3A56"/>
    <w:rsid w:val="00DD3D36"/>
    <w:rsid w:val="00DD4E15"/>
    <w:rsid w:val="00DD5275"/>
    <w:rsid w:val="00DD6C92"/>
    <w:rsid w:val="00DD7AED"/>
    <w:rsid w:val="00DE22EC"/>
    <w:rsid w:val="00DF2073"/>
    <w:rsid w:val="00DF2BC7"/>
    <w:rsid w:val="00DF477D"/>
    <w:rsid w:val="00DF479C"/>
    <w:rsid w:val="00DF59DF"/>
    <w:rsid w:val="00E010CE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9CC"/>
    <w:rsid w:val="00E32D48"/>
    <w:rsid w:val="00E3604C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4F87"/>
    <w:rsid w:val="00E758F6"/>
    <w:rsid w:val="00E763A1"/>
    <w:rsid w:val="00E76FF0"/>
    <w:rsid w:val="00E771B4"/>
    <w:rsid w:val="00E815DE"/>
    <w:rsid w:val="00E81C80"/>
    <w:rsid w:val="00E81D44"/>
    <w:rsid w:val="00E8283F"/>
    <w:rsid w:val="00E830EE"/>
    <w:rsid w:val="00E85C7B"/>
    <w:rsid w:val="00E86215"/>
    <w:rsid w:val="00E86F5E"/>
    <w:rsid w:val="00E920B0"/>
    <w:rsid w:val="00E9260C"/>
    <w:rsid w:val="00E941F1"/>
    <w:rsid w:val="00E9573E"/>
    <w:rsid w:val="00EA02EE"/>
    <w:rsid w:val="00EA33AD"/>
    <w:rsid w:val="00EA34BB"/>
    <w:rsid w:val="00EA455A"/>
    <w:rsid w:val="00EA5EC1"/>
    <w:rsid w:val="00EB0F12"/>
    <w:rsid w:val="00EB439D"/>
    <w:rsid w:val="00EB4AFB"/>
    <w:rsid w:val="00EB5000"/>
    <w:rsid w:val="00EB60DE"/>
    <w:rsid w:val="00EB784A"/>
    <w:rsid w:val="00EC164B"/>
    <w:rsid w:val="00EC4785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2F86"/>
    <w:rsid w:val="00EE47C3"/>
    <w:rsid w:val="00EE486F"/>
    <w:rsid w:val="00EE6056"/>
    <w:rsid w:val="00EF5EB2"/>
    <w:rsid w:val="00F0493E"/>
    <w:rsid w:val="00F07C8E"/>
    <w:rsid w:val="00F2034F"/>
    <w:rsid w:val="00F2136A"/>
    <w:rsid w:val="00F25E9F"/>
    <w:rsid w:val="00F273BE"/>
    <w:rsid w:val="00F275C3"/>
    <w:rsid w:val="00F308D4"/>
    <w:rsid w:val="00F32107"/>
    <w:rsid w:val="00F40653"/>
    <w:rsid w:val="00F40E2D"/>
    <w:rsid w:val="00F42631"/>
    <w:rsid w:val="00F42C16"/>
    <w:rsid w:val="00F42F4E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0D95"/>
    <w:rsid w:val="00F82399"/>
    <w:rsid w:val="00F830AC"/>
    <w:rsid w:val="00F83C91"/>
    <w:rsid w:val="00F862F9"/>
    <w:rsid w:val="00F8762F"/>
    <w:rsid w:val="00F90C32"/>
    <w:rsid w:val="00F92E1C"/>
    <w:rsid w:val="00F930A2"/>
    <w:rsid w:val="00F95C9F"/>
    <w:rsid w:val="00FA1256"/>
    <w:rsid w:val="00FA4494"/>
    <w:rsid w:val="00FA6EAE"/>
    <w:rsid w:val="00FB56B8"/>
    <w:rsid w:val="00FB655F"/>
    <w:rsid w:val="00FC211E"/>
    <w:rsid w:val="00FC2BA3"/>
    <w:rsid w:val="00FC58D1"/>
    <w:rsid w:val="00FC5B81"/>
    <w:rsid w:val="00FD081A"/>
    <w:rsid w:val="00FD0D43"/>
    <w:rsid w:val="00FD1B26"/>
    <w:rsid w:val="00FD34AE"/>
    <w:rsid w:val="00FD4305"/>
    <w:rsid w:val="00FD4D46"/>
    <w:rsid w:val="00FD777C"/>
    <w:rsid w:val="00FE01F4"/>
    <w:rsid w:val="00FE0D26"/>
    <w:rsid w:val="00FE0D51"/>
    <w:rsid w:val="00FE5BA5"/>
    <w:rsid w:val="00FE5E97"/>
    <w:rsid w:val="00FE5E9E"/>
    <w:rsid w:val="00FE67AE"/>
    <w:rsid w:val="00FF0385"/>
    <w:rsid w:val="00FF05E1"/>
    <w:rsid w:val="00FF173F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3313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41A2D4-4ADF-420F-B01A-72ADC5FC4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12</TotalTime>
  <Pages>6</Pages>
  <Words>2614</Words>
  <Characters>14900</Characters>
  <Application>Microsoft Office Word</Application>
  <DocSecurity>0</DocSecurity>
  <Lines>124</Lines>
  <Paragraphs>34</Paragraphs>
  <ScaleCrop>false</ScaleCrop>
  <Company/>
  <LinksUpToDate>false</LinksUpToDate>
  <CharactersWithSpaces>1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305</cp:revision>
  <cp:lastPrinted>2017-04-17T13:09:00Z</cp:lastPrinted>
  <dcterms:created xsi:type="dcterms:W3CDTF">2017-05-01T07:34:00Z</dcterms:created>
  <dcterms:modified xsi:type="dcterms:W3CDTF">2017-06-14T13:28:00Z</dcterms:modified>
</cp:coreProperties>
</file>